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2" r:id="rId5"/>
    <p:sldId id="278" r:id="rId6"/>
    <p:sldId id="279" r:id="rId7"/>
    <p:sldId id="281" r:id="rId8"/>
    <p:sldId id="280" r:id="rId9"/>
    <p:sldId id="263" r:id="rId10"/>
    <p:sldId id="264" r:id="rId11"/>
    <p:sldId id="285" r:id="rId12"/>
    <p:sldId id="286" r:id="rId13"/>
    <p:sldId id="287" r:id="rId14"/>
    <p:sldId id="288" r:id="rId15"/>
    <p:sldId id="289" r:id="rId16"/>
    <p:sldId id="265" r:id="rId17"/>
    <p:sldId id="266" r:id="rId18"/>
    <p:sldId id="290" r:id="rId19"/>
    <p:sldId id="291" r:id="rId20"/>
    <p:sldId id="293" r:id="rId21"/>
    <p:sldId id="292" r:id="rId22"/>
    <p:sldId id="297" r:id="rId23"/>
    <p:sldId id="298" r:id="rId24"/>
    <p:sldId id="299" r:id="rId25"/>
    <p:sldId id="301" r:id="rId26"/>
    <p:sldId id="267" r:id="rId27"/>
    <p:sldId id="268" r:id="rId28"/>
    <p:sldId id="302" r:id="rId29"/>
    <p:sldId id="303" r:id="rId30"/>
    <p:sldId id="304" r:id="rId31"/>
    <p:sldId id="305" r:id="rId32"/>
    <p:sldId id="306" r:id="rId33"/>
    <p:sldId id="269" r:id="rId34"/>
    <p:sldId id="270" r:id="rId35"/>
    <p:sldId id="307" r:id="rId36"/>
    <p:sldId id="308" r:id="rId37"/>
    <p:sldId id="309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C68BAB-0ED4-FDA4-55C2-E1F11C4FDCBF}" v="2" dt="2020-10-06T10:15:25.63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 G Westwater (Staff)" userId="S::gwestwater@qehbristol.com::7f0a98c6-3f54-49ae-830e-86ac516a83f6" providerId="AD" clId="Web-{67C68BAB-0ED4-FDA4-55C2-E1F11C4FDCBF}"/>
    <pc:docChg chg="modSld">
      <pc:chgData name="Mr G Westwater (Staff)" userId="S::gwestwater@qehbristol.com::7f0a98c6-3f54-49ae-830e-86ac516a83f6" providerId="AD" clId="Web-{67C68BAB-0ED4-FDA4-55C2-E1F11C4FDCBF}" dt="2020-10-06T10:15:25.557" v="1" actId="14100"/>
      <pc:docMkLst>
        <pc:docMk/>
      </pc:docMkLst>
      <pc:sldChg chg="modSp">
        <pc:chgData name="Mr G Westwater (Staff)" userId="S::gwestwater@qehbristol.com::7f0a98c6-3f54-49ae-830e-86ac516a83f6" providerId="AD" clId="Web-{67C68BAB-0ED4-FDA4-55C2-E1F11C4FDCBF}" dt="2020-10-06T10:15:25.557" v="1" actId="14100"/>
        <pc:sldMkLst>
          <pc:docMk/>
          <pc:sldMk cId="1315550929" sldId="302"/>
        </pc:sldMkLst>
        <pc:spChg chg="mod">
          <ac:chgData name="Mr G Westwater (Staff)" userId="S::gwestwater@qehbristol.com::7f0a98c6-3f54-49ae-830e-86ac516a83f6" providerId="AD" clId="Web-{67C68BAB-0ED4-FDA4-55C2-E1F11C4FDCBF}" dt="2020-10-06T10:15:25.557" v="1" actId="14100"/>
          <ac:spMkLst>
            <pc:docMk/>
            <pc:sldMk cId="1315550929" sldId="302"/>
            <ac:spMk id="8" creationId="{32CEC257-8406-4DEF-BCC5-305C543E5D51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/>
            </a:gs>
            <a:gs pos="7000">
              <a:schemeClr val="accent4">
                <a:lumMod val="20000"/>
                <a:lumOff val="80000"/>
              </a:schemeClr>
            </a:gs>
            <a:gs pos="95000">
              <a:schemeClr val="accent4">
                <a:lumMod val="20000"/>
                <a:lumOff val="80000"/>
              </a:schemeClr>
            </a:gs>
            <a:gs pos="100000">
              <a:schemeClr val="accent4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6/10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23528" y="1844824"/>
            <a:ext cx="849174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Algebraic Methods</a:t>
            </a:r>
            <a:endParaRPr lang="ja-JP" altLang="en-US" sz="115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67744" y="3717032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lynomial is a finite expression with positive, integer indice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 of Polynomials could includ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s of non-polynomials would includ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need to be able to divide polynomials – this can be used in factorization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 b="-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99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819 by 7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7 divides into 819 exactly 117 times, with no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979920" y="2153194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979920" y="2153194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227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56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37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7419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056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437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7419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56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37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7419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056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437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7419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32320" y="3067594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8199120" y="28389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4371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7419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4371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7419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7513320" y="39819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4371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7419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513320" y="48963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741920" y="4972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8199120" y="46677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8199120" y="37533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236720" y="2076994"/>
            <a:ext cx="213360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700s in 8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0’ from what we started with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70s in 11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’ from what we had (119)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7s in 4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7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7 x 7’ from what we had (49)</a:t>
            </a:r>
          </a:p>
        </p:txBody>
      </p:sp>
    </p:spTree>
    <p:extLst>
      <p:ext uri="{BB962C8B-B14F-4D97-AF65-F5344CB8AC3E}">
        <p14:creationId xmlns:p14="http://schemas.microsoft.com/office/powerpoint/2010/main" val="307153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 build="allAtOnce"/>
      <p:bldP spid="3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9746 by 9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9 divides into 9746 exactly 1082 times, with 8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V="1">
            <a:off x="6866709" y="165680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H="1" flipV="1">
            <a:off x="6866709" y="1656806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6409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69429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7247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7628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9429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7247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7628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9429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247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628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9335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73239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76287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7019109" y="257120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8390709" y="23426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33509" y="3028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73239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76287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6" name="Line 26"/>
          <p:cNvSpPr>
            <a:spLocks noChangeShapeType="1"/>
          </p:cNvSpPr>
          <p:nvPr/>
        </p:nvSpPr>
        <p:spPr bwMode="auto">
          <a:xfrm>
            <a:off x="7400109" y="34856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73239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76287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9" name="Line 29"/>
          <p:cNvSpPr>
            <a:spLocks noChangeShapeType="1"/>
          </p:cNvSpPr>
          <p:nvPr/>
        </p:nvSpPr>
        <p:spPr bwMode="auto">
          <a:xfrm>
            <a:off x="7400109" y="44000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9335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>
            <a:off x="8390709" y="41714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Line 32"/>
          <p:cNvSpPr>
            <a:spLocks noChangeShapeType="1"/>
          </p:cNvSpPr>
          <p:nvPr/>
        </p:nvSpPr>
        <p:spPr bwMode="auto">
          <a:xfrm>
            <a:off x="8390709" y="3257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3934597" y="2725194"/>
            <a:ext cx="24384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9000s in 90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9000’ from what we started with</a:t>
            </a: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3925072" y="273471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90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0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0 x 900’ from what we had left (746)</a:t>
            </a:r>
          </a:p>
        </p:txBody>
      </p:sp>
      <p:sp>
        <p:nvSpPr>
          <p:cNvPr id="65" name="Text Box 35"/>
          <p:cNvSpPr txBox="1">
            <a:spLocks noChangeArrowheads="1"/>
          </p:cNvSpPr>
          <p:nvPr/>
        </p:nvSpPr>
        <p:spPr bwMode="auto">
          <a:xfrm>
            <a:off x="3944122" y="275376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Third, ‘How many 9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8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8 x 90’ from what we had left (746)</a:t>
            </a:r>
          </a:p>
        </p:txBody>
      </p: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7933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67" name="Text Box 37"/>
          <p:cNvSpPr txBox="1">
            <a:spLocks noChangeArrowheads="1"/>
          </p:cNvSpPr>
          <p:nvPr/>
        </p:nvSpPr>
        <p:spPr bwMode="auto">
          <a:xfrm>
            <a:off x="79335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79335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9" name="Text Box 39"/>
          <p:cNvSpPr txBox="1">
            <a:spLocks noChangeArrowheads="1"/>
          </p:cNvSpPr>
          <p:nvPr/>
        </p:nvSpPr>
        <p:spPr bwMode="auto">
          <a:xfrm>
            <a:off x="79335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76287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79335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2" name="Text Box 42"/>
          <p:cNvSpPr txBox="1">
            <a:spLocks noChangeArrowheads="1"/>
          </p:cNvSpPr>
          <p:nvPr/>
        </p:nvSpPr>
        <p:spPr bwMode="auto">
          <a:xfrm>
            <a:off x="76287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3" name="Text Box 43"/>
          <p:cNvSpPr txBox="1">
            <a:spLocks noChangeArrowheads="1"/>
          </p:cNvSpPr>
          <p:nvPr/>
        </p:nvSpPr>
        <p:spPr bwMode="auto">
          <a:xfrm>
            <a:off x="79335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4" name="Line 44"/>
          <p:cNvSpPr>
            <a:spLocks noChangeShapeType="1"/>
          </p:cNvSpPr>
          <p:nvPr/>
        </p:nvSpPr>
        <p:spPr bwMode="auto">
          <a:xfrm>
            <a:off x="7704909" y="5390606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Text Box 45"/>
          <p:cNvSpPr txBox="1">
            <a:spLocks noChangeArrowheads="1"/>
          </p:cNvSpPr>
          <p:nvPr/>
        </p:nvSpPr>
        <p:spPr bwMode="auto">
          <a:xfrm>
            <a:off x="7933509" y="5390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6" name="Text Box 46"/>
          <p:cNvSpPr txBox="1">
            <a:spLocks noChangeArrowheads="1"/>
          </p:cNvSpPr>
          <p:nvPr/>
        </p:nvSpPr>
        <p:spPr bwMode="auto">
          <a:xfrm>
            <a:off x="3925072" y="2725194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9s in 2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2 x 9’ from what we had left (26)</a:t>
            </a:r>
          </a:p>
        </p:txBody>
      </p:sp>
      <p:sp>
        <p:nvSpPr>
          <p:cNvPr id="77" name="Line 47"/>
          <p:cNvSpPr>
            <a:spLocks noChangeShapeType="1"/>
          </p:cNvSpPr>
          <p:nvPr/>
        </p:nvSpPr>
        <p:spPr bwMode="auto">
          <a:xfrm>
            <a:off x="8390709" y="5162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830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/>
      <p:bldP spid="39" grpId="0"/>
      <p:bldP spid="40" grpId="0"/>
      <p:bldP spid="41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/>
      <p:bldP spid="54" grpId="0"/>
      <p:bldP spid="55" grpId="0"/>
      <p:bldP spid="56" grpId="0" animBg="1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build="allAtOnce"/>
      <p:bldP spid="64" grpId="0" build="allAtOnce"/>
      <p:bldP spid="65" grpId="0" build="allAtOnce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 animBg="1"/>
      <p:bldP spid="75" grpId="0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We are now going to look at some algebraic examples..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 Divide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3</a:t>
                </a:r>
                <a:r>
                  <a:rPr lang="en-GB" altLang="en-US" sz="1600" dirty="0">
                    <a:latin typeface="Comic Sans MS" pitchFamily="66" charset="0"/>
                  </a:rPr>
                  <a:t> +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– 17x + 6 by    (x – 3)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 the answer is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5x – 2, and there is no remainder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is means that (x – 3) is a </a:t>
                </a:r>
                <a:r>
                  <a:rPr lang="en-GB" altLang="en-US" sz="1600" u="sng" dirty="0">
                    <a:latin typeface="Comic Sans MS" pitchFamily="66" charset="0"/>
                  </a:rPr>
                  <a:t>factor</a:t>
                </a:r>
                <a:r>
                  <a:rPr lang="en-GB" altLang="en-US" sz="1600" dirty="0">
                    <a:latin typeface="Comic Sans MS" pitchFamily="66" charset="0"/>
                  </a:rPr>
                  <a:t> of the original equation</a:t>
                </a: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3984127" y="3268118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-2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-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-2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5144589" y="180920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7x  +  6</a:t>
            </a:r>
          </a:p>
        </p:txBody>
      </p:sp>
      <p:sp>
        <p:nvSpPr>
          <p:cNvPr id="81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 flipV="1">
            <a:off x="5982789" y="1733005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Text Box 10"/>
          <p:cNvSpPr txBox="1">
            <a:spLocks noChangeArrowheads="1"/>
          </p:cNvSpPr>
          <p:nvPr/>
        </p:nvSpPr>
        <p:spPr bwMode="auto">
          <a:xfrm>
            <a:off x="6058989" y="1352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4" name="Text Box 11"/>
          <p:cNvSpPr txBox="1">
            <a:spLocks noChangeArrowheads="1"/>
          </p:cNvSpPr>
          <p:nvPr/>
        </p:nvSpPr>
        <p:spPr bwMode="auto">
          <a:xfrm>
            <a:off x="6058989" y="219020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14"/>
          <p:cNvSpPr txBox="1">
            <a:spLocks noChangeArrowheads="1"/>
          </p:cNvSpPr>
          <p:nvPr/>
        </p:nvSpPr>
        <p:spPr bwMode="auto">
          <a:xfrm>
            <a:off x="6668589" y="2723605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7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6439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6668589" y="31046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>
            <a:off x="6744789" y="34856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7201989" y="3561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Text Box 21"/>
          <p:cNvSpPr txBox="1">
            <a:spLocks noChangeArrowheads="1"/>
          </p:cNvSpPr>
          <p:nvPr/>
        </p:nvSpPr>
        <p:spPr bwMode="auto">
          <a:xfrm>
            <a:off x="7506789" y="135200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Text Box 22"/>
          <p:cNvSpPr txBox="1">
            <a:spLocks noChangeArrowheads="1"/>
          </p:cNvSpPr>
          <p:nvPr/>
        </p:nvSpPr>
        <p:spPr bwMode="auto">
          <a:xfrm>
            <a:off x="7201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4" name="Text Box 23"/>
          <p:cNvSpPr txBox="1">
            <a:spLocks noChangeArrowheads="1"/>
          </p:cNvSpPr>
          <p:nvPr/>
        </p:nvSpPr>
        <p:spPr bwMode="auto">
          <a:xfrm>
            <a:off x="7201989" y="3942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5" name="Line 25"/>
          <p:cNvSpPr>
            <a:spLocks noChangeShapeType="1"/>
          </p:cNvSpPr>
          <p:nvPr/>
        </p:nvSpPr>
        <p:spPr bwMode="auto">
          <a:xfrm>
            <a:off x="7278189" y="43238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8116389" y="4400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7" name="Text Box 27"/>
          <p:cNvSpPr txBox="1">
            <a:spLocks noChangeArrowheads="1"/>
          </p:cNvSpPr>
          <p:nvPr/>
        </p:nvSpPr>
        <p:spPr bwMode="auto">
          <a:xfrm>
            <a:off x="4011114" y="3277643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x – 3) from what we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60589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Oval 29"/>
          <p:cNvSpPr>
            <a:spLocks noChangeArrowheads="1"/>
          </p:cNvSpPr>
          <p:nvPr/>
        </p:nvSpPr>
        <p:spPr bwMode="auto">
          <a:xfrm>
            <a:off x="51445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Oval 30"/>
          <p:cNvSpPr>
            <a:spLocks noChangeArrowheads="1"/>
          </p:cNvSpPr>
          <p:nvPr/>
        </p:nvSpPr>
        <p:spPr bwMode="auto">
          <a:xfrm>
            <a:off x="5144589" y="1809205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Text Box 31"/>
          <p:cNvSpPr txBox="1">
            <a:spLocks noChangeArrowheads="1"/>
          </p:cNvSpPr>
          <p:nvPr/>
        </p:nvSpPr>
        <p:spPr bwMode="auto">
          <a:xfrm>
            <a:off x="4011114" y="3277643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5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5x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" name="Oval 32"/>
          <p:cNvSpPr>
            <a:spLocks noChangeArrowheads="1"/>
          </p:cNvSpPr>
          <p:nvPr/>
        </p:nvSpPr>
        <p:spPr bwMode="auto">
          <a:xfrm>
            <a:off x="6744789" y="27236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Oval 34"/>
          <p:cNvSpPr>
            <a:spLocks noChangeArrowheads="1"/>
          </p:cNvSpPr>
          <p:nvPr/>
        </p:nvSpPr>
        <p:spPr bwMode="auto">
          <a:xfrm>
            <a:off x="7201989" y="35618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Oval 35"/>
          <p:cNvSpPr>
            <a:spLocks noChangeArrowheads="1"/>
          </p:cNvSpPr>
          <p:nvPr/>
        </p:nvSpPr>
        <p:spPr bwMode="auto">
          <a:xfrm>
            <a:off x="6058989" y="13520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Oval 36"/>
          <p:cNvSpPr>
            <a:spLocks noChangeArrowheads="1"/>
          </p:cNvSpPr>
          <p:nvPr/>
        </p:nvSpPr>
        <p:spPr bwMode="auto">
          <a:xfrm>
            <a:off x="6516189" y="13520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Oval 37"/>
          <p:cNvSpPr>
            <a:spLocks noChangeArrowheads="1"/>
          </p:cNvSpPr>
          <p:nvPr/>
        </p:nvSpPr>
        <p:spPr bwMode="auto">
          <a:xfrm>
            <a:off x="7278189" y="1352005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TextBox 106"/>
          <p:cNvSpPr txBox="1"/>
          <p:nvPr/>
        </p:nvSpPr>
        <p:spPr>
          <a:xfrm>
            <a:off x="1288704" y="6190927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Therefore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17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ectangle 108"/>
          <p:cNvSpPr/>
          <p:nvPr/>
        </p:nvSpPr>
        <p:spPr>
          <a:xfrm>
            <a:off x="6080868" y="1810007"/>
            <a:ext cx="241652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Rectangle 109"/>
          <p:cNvSpPr/>
          <p:nvPr/>
        </p:nvSpPr>
        <p:spPr>
          <a:xfrm>
            <a:off x="4888828" y="6180365"/>
            <a:ext cx="212266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Rectangle 110"/>
          <p:cNvSpPr/>
          <p:nvPr/>
        </p:nvSpPr>
        <p:spPr>
          <a:xfrm>
            <a:off x="3250530" y="6180365"/>
            <a:ext cx="1371222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Rectangle 111"/>
          <p:cNvSpPr/>
          <p:nvPr/>
        </p:nvSpPr>
        <p:spPr>
          <a:xfrm>
            <a:off x="2539367" y="618036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Rectangle 112"/>
          <p:cNvSpPr/>
          <p:nvPr/>
        </p:nvSpPr>
        <p:spPr>
          <a:xfrm>
            <a:off x="5144589" y="180920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Rectangle 113"/>
          <p:cNvSpPr/>
          <p:nvPr/>
        </p:nvSpPr>
        <p:spPr>
          <a:xfrm>
            <a:off x="6058989" y="1352807"/>
            <a:ext cx="1752600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339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 animBg="1"/>
      <p:bldP spid="82" grpId="0" animBg="1"/>
      <p:bldP spid="84" grpId="0"/>
      <p:bldP spid="85" grpId="0" animBg="1"/>
      <p:bldP spid="86" grpId="0"/>
      <p:bldP spid="87" grpId="0"/>
      <p:bldP spid="88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7" grpId="0" build="allAtOnce"/>
      <p:bldP spid="98" grpId="0" animBg="1"/>
      <p:bldP spid="98" grpId="1" animBg="1"/>
      <p:bldP spid="99" grpId="0" animBg="1"/>
      <p:bldP spid="99" grpId="1" animBg="1"/>
      <p:bldP spid="99" grpId="2" animBg="1"/>
      <p:bldP spid="99" grpId="3" animBg="1"/>
      <p:bldP spid="99" grpId="4" animBg="1"/>
      <p:bldP spid="99" grpId="5" animBg="1"/>
      <p:bldP spid="100" grpId="0" animBg="1"/>
      <p:bldP spid="100" grpId="1" animBg="1"/>
      <p:bldP spid="100" grpId="2" animBg="1"/>
      <p:bldP spid="100" grpId="3" animBg="1"/>
      <p:bldP spid="100" grpId="4" animBg="1"/>
      <p:bldP spid="100" grpId="5" animBg="1"/>
      <p:bldP spid="101" grpId="0" build="allAtOnce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/>
      <p:bldP spid="108" grpId="0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Given that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7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write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in the form:</a:t>
                </a:r>
              </a:p>
              <a:p>
                <a:pPr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)(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So we need to find out what multiplies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to give the original equation</a:t>
                </a: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Divide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  <a:blipFill>
                <a:blip r:embed="rId2"/>
                <a:stretch>
                  <a:fillRect t="-766" r="-16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050971" y="1809205"/>
            <a:ext cx="855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2x + 1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832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x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+ 0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- 17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+ 0x + 4</a:t>
            </a: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 flipV="1">
            <a:off x="5982789" y="1733004"/>
            <a:ext cx="2804160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6058988" y="1352005"/>
            <a:ext cx="5856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6058988" y="2190205"/>
            <a:ext cx="1439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4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6590212" y="2636519"/>
            <a:ext cx="23447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17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6509657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7315201" y="1360714"/>
            <a:ext cx="496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7106195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 Box 14"/>
          <p:cNvSpPr txBox="1">
            <a:spLocks noChangeArrowheads="1"/>
          </p:cNvSpPr>
          <p:nvPr/>
        </p:nvSpPr>
        <p:spPr bwMode="auto">
          <a:xfrm>
            <a:off x="6577150" y="3015342"/>
            <a:ext cx="25058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 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>
            <a:off x="6670765" y="3455125"/>
            <a:ext cx="2098765" cy="217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121435" y="3489959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125789" y="3842657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7210698" y="4232366"/>
            <a:ext cx="1550125" cy="21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009711" y="4273730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744100" y="1369421"/>
            <a:ext cx="529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8005357" y="4574176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8081554" y="4963885"/>
            <a:ext cx="679269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8532225" y="4979124"/>
            <a:ext cx="2982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3944983" y="2893424"/>
            <a:ext cx="242098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ollow the same processes as previously!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You must include terms with a 0 coefficient as well!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026331" y="1262743"/>
            <a:ext cx="2360023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5029200" y="1719943"/>
            <a:ext cx="857796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blipFill>
                <a:blip r:embed="rId3"/>
                <a:stretch>
                  <a:fillRect l="-1161" t="-1961" r="-1161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56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 animBg="1"/>
      <p:bldP spid="45" grpId="0" animBg="1"/>
      <p:bldP spid="46" grpId="0"/>
      <p:bldP spid="47" grpId="0"/>
      <p:bldP spid="48" grpId="0" animBg="1"/>
      <p:bldP spid="49" grpId="0"/>
      <p:bldP spid="50" grpId="0"/>
      <p:bldP spid="51" grpId="0"/>
      <p:bldP spid="55" grpId="0"/>
      <p:bldP spid="56" grpId="0"/>
      <p:bldP spid="71" grpId="0"/>
      <p:bldP spid="72" grpId="0" animBg="1"/>
      <p:bldP spid="19" grpId="0"/>
      <p:bldP spid="20" grpId="0"/>
      <p:bldP spid="21" grpId="0" animBg="1"/>
      <p:bldP spid="22" grpId="0"/>
      <p:bldP spid="23" grpId="0"/>
      <p:bldP spid="24" grpId="0"/>
      <p:bldP spid="25" grpId="0" animBg="1"/>
      <p:bldP spid="26" grpId="0"/>
      <p:bldP spid="27" grpId="0"/>
      <p:bldP spid="5" grpId="0" animBg="1"/>
      <p:bldP spid="29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US" altLang="en-US" sz="1600" dirty="0">
                    <a:latin typeface="Comic Sans MS" pitchFamily="66" charset="0"/>
                  </a:rPr>
                  <a:t>Find the remainder when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is divided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078582" y="194636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078582" y="1946366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16582" y="202256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4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78582" y="2022566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-  5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6x  +  10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78582" y="1565366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78582" y="240356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8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154782" y="2784566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40582" y="2860766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6x  +  1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840582" y="1565366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611982" y="1565366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40582" y="3241766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2x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916782" y="362276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602582" y="369896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6025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2977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602582" y="407996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6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678782" y="4460966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8364582" y="4537166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6</a:t>
            </a: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5316582" y="2022566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6078582" y="2022566"/>
            <a:ext cx="539932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6916782" y="28607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602582" y="36989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5316582" y="20225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6078582" y="15653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67643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73739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4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868782" y="3241766"/>
            <a:ext cx="26670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x(x – 4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Third, divide -4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-4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-4(x – 4) and subtract from what you have left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43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10" grpId="0"/>
      <p:bldP spid="11" grpId="0" animBg="1"/>
      <p:bldP spid="12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3" grpId="1" animBg="1"/>
      <p:bldP spid="23" grpId="2" animBg="1"/>
      <p:bldP spid="23" grpId="3" animBg="1"/>
      <p:bldP spid="23" grpId="4" animBg="1"/>
      <p:bldP spid="23" grpId="5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7" grpId="3" animBg="1"/>
      <p:bldP spid="27" grpId="4" animBg="1"/>
      <p:bldP spid="27" grpId="5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build="allAtOnce"/>
      <p:bldP spid="32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C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6048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and solv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blipFill>
                <a:blip r:embed="rId3"/>
                <a:stretch>
                  <a:fillRect l="-1010" t="-2174" r="-235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)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blipFill>
                <a:blip r:embed="rId4"/>
                <a:stretch>
                  <a:fillRect l="-3438" r="-1875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blipFill>
                <a:blip r:embed="rId5"/>
                <a:stretch>
                  <a:fillRect l="-4082" t="-26087" r="-4490" b="-5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13"/>
          <p:cNvSpPr>
            <a:spLocks/>
          </p:cNvSpPr>
          <p:nvPr/>
        </p:nvSpPr>
        <p:spPr bwMode="auto">
          <a:xfrm>
            <a:off x="6346781" y="1560604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463440" y="1599793"/>
            <a:ext cx="1130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0" name="Arc 13"/>
          <p:cNvSpPr>
            <a:spLocks/>
          </p:cNvSpPr>
          <p:nvPr/>
        </p:nvSpPr>
        <p:spPr bwMode="auto">
          <a:xfrm>
            <a:off x="6359844" y="2061347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415542" y="2117953"/>
            <a:ext cx="8299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27564" y="2871245"/>
            <a:ext cx="49464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Remember that what we are doing is finding the values that make the original equation equal 0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blipFill>
                <a:blip r:embed="rId6"/>
                <a:stretch>
                  <a:fillRect l="-1010" t="-2222" r="-235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5313" y="3850958"/>
            <a:ext cx="320911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Another (less reliable) way to </a:t>
            </a:r>
            <a:r>
              <a:rPr lang="en-US" altLang="en-US" sz="1600" dirty="0" err="1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factoris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 is to try subbing in values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If a value gives an answer 0, you then know one of the bracket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830583" y="4181884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1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blipFill>
                <a:blip r:embed="rId7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flipH="1">
            <a:off x="5651863" y="4197532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849292" y="4201887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blipFill>
                <a:blip r:embed="rId8"/>
                <a:stretch>
                  <a:fillRect r="-610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2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blipFill>
                <a:blip r:embed="rId9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blipFill>
                <a:blip r:embed="rId10"/>
                <a:stretch>
                  <a:fillRect l="-6796" r="-776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6985954" y="4168822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Because 2 gives an answer of 0, we know that one of the brackets must b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2</m:t>
                        </m:r>
                      </m:e>
                    </m:d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blipFill>
                <a:blip r:embed="rId11"/>
                <a:stretch>
                  <a:fillRect t="-1460" r="-1201" b="-8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08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 animBg="1"/>
      <p:bldP spid="11" grpId="0"/>
      <p:bldP spid="12" grpId="0"/>
      <p:bldP spid="13" grpId="0"/>
      <p:bldP spid="16" grpId="0"/>
      <p:bldP spid="20" grpId="0"/>
      <p:bldP spid="26" grpId="0"/>
      <p:bldP spid="27" grpId="0"/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 states that, 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is a polynomial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831771" y="2464527"/>
            <a:ext cx="1271452" cy="10798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blipFill>
                <a:blip r:embed="rId4"/>
                <a:stretch>
                  <a:fillRect l="-456"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3975463" y="4489270"/>
            <a:ext cx="1249680" cy="2917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blipFill>
                <a:blip r:embed="rId5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blipFill>
                <a:blip r:embed="rId6"/>
                <a:stretch>
                  <a:fillRect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334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22372" y="181791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 - 2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36772" y="1817913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 +  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–  4x  -  4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5660572" y="1741713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 flipV="1">
            <a:off x="5660572" y="1741713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36772" y="136071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36772" y="219891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– 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812972" y="2579913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46372" y="273231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4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22572" y="136071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117772" y="1360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346372" y="311331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6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422572" y="34943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097486" y="355309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84572" y="136071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879772" y="1360713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7106195" y="393409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6955972" y="43325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794172" y="4408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Oval 28"/>
          <p:cNvSpPr>
            <a:spLocks noChangeArrowheads="1"/>
          </p:cNvSpPr>
          <p:nvPr/>
        </p:nvSpPr>
        <p:spPr bwMode="auto">
          <a:xfrm>
            <a:off x="57367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9"/>
          <p:cNvSpPr>
            <a:spLocks noChangeArrowheads="1"/>
          </p:cNvSpPr>
          <p:nvPr/>
        </p:nvSpPr>
        <p:spPr bwMode="auto">
          <a:xfrm>
            <a:off x="48223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4822372" y="181791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32"/>
          <p:cNvSpPr>
            <a:spLocks noChangeArrowheads="1"/>
          </p:cNvSpPr>
          <p:nvPr/>
        </p:nvSpPr>
        <p:spPr bwMode="auto">
          <a:xfrm>
            <a:off x="6365966" y="2732313"/>
            <a:ext cx="522514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34"/>
          <p:cNvSpPr>
            <a:spLocks noChangeArrowheads="1"/>
          </p:cNvSpPr>
          <p:nvPr/>
        </p:nvSpPr>
        <p:spPr bwMode="auto">
          <a:xfrm>
            <a:off x="7097486" y="3553096"/>
            <a:ext cx="48768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35"/>
          <p:cNvSpPr>
            <a:spLocks noChangeArrowheads="1"/>
          </p:cNvSpPr>
          <p:nvPr/>
        </p:nvSpPr>
        <p:spPr bwMode="auto">
          <a:xfrm>
            <a:off x="5736772" y="13607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36"/>
          <p:cNvSpPr>
            <a:spLocks noChangeArrowheads="1"/>
          </p:cNvSpPr>
          <p:nvPr/>
        </p:nvSpPr>
        <p:spPr bwMode="auto">
          <a:xfrm>
            <a:off x="6193972" y="1360713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7"/>
          <p:cNvSpPr>
            <a:spLocks noChangeArrowheads="1"/>
          </p:cNvSpPr>
          <p:nvPr/>
        </p:nvSpPr>
        <p:spPr bwMode="auto">
          <a:xfrm>
            <a:off x="6955972" y="136071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remaind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blipFill>
                <a:blip r:embed="rId3"/>
                <a:stretch>
                  <a:fillRect l="-1053" t="-6557" r="-26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63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3" grpId="0" animBg="1"/>
      <p:bldP spid="23" grpId="1" animBg="1"/>
      <p:bldP spid="24" grpId="0" animBg="1"/>
      <p:bldP spid="24" grpId="1" animBg="1"/>
      <p:bldP spid="24" grpId="2" animBg="1"/>
      <p:bldP spid="24" grpId="3" animBg="1"/>
      <p:bldP spid="24" grpId="4" animBg="1"/>
      <p:bldP spid="24" grpId="5" animBg="1"/>
      <p:bldP spid="25" grpId="0" animBg="1"/>
      <p:bldP spid="25" grpId="1" animBg="1"/>
      <p:bldP spid="25" grpId="2" animBg="1"/>
      <p:bldP spid="25" grpId="3" animBg="1"/>
      <p:bldP spid="25" grpId="4" animBg="1"/>
      <p:bldP spid="25" grpId="5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2000" dirty="0">
                    <a:latin typeface="Comic Sans MS" panose="030F0702030302020204" pitchFamily="66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4</m:t>
                    </m:r>
                  </m:oMath>
                </a14:m>
                <a:endParaRPr lang="en-US" sz="20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0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Use long division to calculate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197541 ÷ 9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56168 ÷ 34</a:t>
                </a: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  <a:blipFill>
                <a:blip r:embed="rId2"/>
                <a:stretch>
                  <a:fillRect l="-2315" t="-2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lines that pass through these point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(-1,4) and (5,-14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(2,-6) and (8,-3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5) Complete the square for these express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  <a:blipFill>
                <a:blip r:embed="rId3"/>
                <a:stretch>
                  <a:fillRect l="-1698" t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blipFill>
                <a:blip r:embed="rId4"/>
                <a:stretch>
                  <a:fillRect l="-9574" t="-6522" r="-531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blipFill>
                <a:blip r:embed="rId6"/>
                <a:stretch>
                  <a:fillRect l="-5179" t="-2174" r="-557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𝟓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blipFill>
                <a:blip r:embed="rId7"/>
                <a:stretch>
                  <a:fillRect l="-9091" r="-101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𝟗𝟒𝟗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blipFill>
                <a:blip r:embed="rId8"/>
                <a:stretch>
                  <a:fillRect l="-7438" r="-826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blipFill>
                <a:blip r:embed="rId9"/>
                <a:stretch>
                  <a:fillRect l="-4663" r="-466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blipFill>
                <a:blip r:embed="rId11"/>
                <a:stretch>
                  <a:fillRect t="-6522" r="-378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blipFill>
                <a:blip r:embed="rId12"/>
                <a:stretch>
                  <a:fillRect l="-2682" t="-4255" r="-3065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blipFill>
                <a:blip r:embed="rId13"/>
                <a:stretch>
                  <a:fillRect l="-4396" t="-2174" r="-512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blipFill>
                <a:blip r:embed="rId3"/>
                <a:stretch>
                  <a:fillRect l="-1250" t="-1961" r="-2500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2)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blipFill>
                <a:blip r:embed="rId4"/>
                <a:stretch>
                  <a:fillRect l="-3655" t="-1961" r="-1828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blipFill>
                <a:blip r:embed="rId5"/>
                <a:stretch>
                  <a:fillRect l="-5263" r="-13158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13"/>
          <p:cNvSpPr>
            <a:spLocks/>
          </p:cNvSpPr>
          <p:nvPr/>
        </p:nvSpPr>
        <p:spPr bwMode="auto">
          <a:xfrm>
            <a:off x="6325009" y="1747838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6398125" y="1830569"/>
            <a:ext cx="14482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ub in x = 2 </a:t>
            </a:r>
          </a:p>
        </p:txBody>
      </p:sp>
      <p:sp>
        <p:nvSpPr>
          <p:cNvPr id="38" name="Arc 13"/>
          <p:cNvSpPr>
            <a:spLocks/>
          </p:cNvSpPr>
          <p:nvPr/>
        </p:nvSpPr>
        <p:spPr bwMode="auto">
          <a:xfrm>
            <a:off x="6311946" y="2318250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6411188" y="2444524"/>
            <a:ext cx="11739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answ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blipFill>
                <a:blip r:embed="rId6"/>
                <a:stretch>
                  <a:fillRect l="-1136" t="-8333" r="-284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82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998720" y="14434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dirty="0">
                <a:latin typeface="Comic Sans MS" pitchFamily="66" charset="0"/>
              </a:rPr>
              <a:t>2x</a:t>
            </a:r>
            <a:r>
              <a:rPr lang="en-GB" altLang="en-US" sz="2000" baseline="30000" dirty="0">
                <a:latin typeface="Comic Sans MS" pitchFamily="66" charset="0"/>
              </a:rPr>
              <a:t>3</a:t>
            </a:r>
            <a:r>
              <a:rPr lang="en-GB" altLang="en-US" sz="2000" dirty="0">
                <a:latin typeface="Comic Sans MS" pitchFamily="66" charset="0"/>
              </a:rPr>
              <a:t>  +  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  <a:r>
              <a:rPr lang="en-GB" altLang="en-US" sz="2000" dirty="0">
                <a:latin typeface="Comic Sans MS" pitchFamily="66" charset="0"/>
              </a:rPr>
              <a:t>  –  18x  -  9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493623" y="1976846"/>
            <a:ext cx="373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values of x to find a factor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408023" y="2891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  +  1  –  18  -  9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408023" y="3424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4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417423" y="2891246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1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408023" y="4034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16  +  4  –  36  -  9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408023" y="4567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5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417423" y="4034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2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408023" y="5177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54  +  9  –  54  -  9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408023" y="5710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0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417423" y="5177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3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74971" y="5819503"/>
            <a:ext cx="2057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o (x – 3) is a factor</a:t>
            </a:r>
          </a:p>
        </p:txBody>
      </p:sp>
    </p:spTree>
    <p:extLst>
      <p:ext uri="{BB962C8B-B14F-4D97-AF65-F5344CB8AC3E}">
        <p14:creationId xmlns:p14="http://schemas.microsoft.com/office/powerpoint/2010/main" val="270425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Now we know (x – 3) is a factor, divide by it to find the </a:t>
                </a:r>
                <a:r>
                  <a:rPr lang="en-GB" altLang="en-US" sz="1600" b="1" u="sng" dirty="0">
                    <a:latin typeface="Comic Sans MS" pitchFamily="66" charset="0"/>
                    <a:sym typeface="Wingdings" pitchFamily="2" charset="2"/>
                  </a:rPr>
                  <a:t>quotient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e </a:t>
                </a:r>
                <a:r>
                  <a:rPr lang="en-GB" altLang="en-US" sz="1600" u="sng" dirty="0">
                    <a:latin typeface="Comic Sans MS" pitchFamily="66" charset="0"/>
                  </a:rPr>
                  <a:t>quotient</a:t>
                </a:r>
                <a:r>
                  <a:rPr lang="en-GB" altLang="en-US" sz="1600" dirty="0">
                    <a:latin typeface="Comic Sans MS" pitchFamily="66" charset="0"/>
                  </a:rPr>
                  <a:t> (the answer once division has taken place) is       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7x + 3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5721532" y="1780903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 flipV="1">
            <a:off x="5721532" y="1780903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959532" y="185710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21532" y="1857103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 –  18x  -  9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721532" y="1399903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721532" y="223810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5797732" y="2619103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483532" y="269530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8x  -  9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483532" y="139990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6254932" y="139990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483532" y="307630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21x</a:t>
            </a: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6559732" y="345730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321732" y="353350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2455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9407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321732" y="3914503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7321732" y="4295503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8007532" y="437170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7" name="Oval 35"/>
          <p:cNvSpPr>
            <a:spLocks noChangeArrowheads="1"/>
          </p:cNvSpPr>
          <p:nvPr/>
        </p:nvSpPr>
        <p:spPr bwMode="auto">
          <a:xfrm>
            <a:off x="4959532" y="185710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36"/>
          <p:cNvSpPr>
            <a:spLocks noChangeArrowheads="1"/>
          </p:cNvSpPr>
          <p:nvPr/>
        </p:nvSpPr>
        <p:spPr bwMode="auto">
          <a:xfrm>
            <a:off x="5721532" y="18571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6559732" y="26953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38"/>
          <p:cNvSpPr>
            <a:spLocks noChangeArrowheads="1"/>
          </p:cNvSpPr>
          <p:nvPr/>
        </p:nvSpPr>
        <p:spPr bwMode="auto">
          <a:xfrm>
            <a:off x="7245532" y="35335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39"/>
          <p:cNvSpPr>
            <a:spLocks noChangeArrowheads="1"/>
          </p:cNvSpPr>
          <p:nvPr/>
        </p:nvSpPr>
        <p:spPr bwMode="auto">
          <a:xfrm>
            <a:off x="4959532" y="18571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5721532" y="13999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1"/>
          <p:cNvSpPr>
            <a:spLocks noChangeArrowheads="1"/>
          </p:cNvSpPr>
          <p:nvPr/>
        </p:nvSpPr>
        <p:spPr bwMode="auto">
          <a:xfrm>
            <a:off x="64073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42"/>
          <p:cNvSpPr>
            <a:spLocks noChangeArrowheads="1"/>
          </p:cNvSpPr>
          <p:nvPr/>
        </p:nvSpPr>
        <p:spPr bwMode="auto">
          <a:xfrm>
            <a:off x="70169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95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  <p:bldP spid="24" grpId="0"/>
      <p:bldP spid="25" grpId="0" animBg="1"/>
      <p:bldP spid="26" grpId="0"/>
      <p:bldP spid="29" grpId="0"/>
      <p:bldP spid="30" grpId="0" animBg="1"/>
      <p:bldP spid="31" grpId="0"/>
      <p:bldP spid="32" grpId="0"/>
      <p:bldP spid="33" grpId="0"/>
      <p:bldP spid="34" grpId="0"/>
      <p:bldP spid="35" grpId="0" animBg="1"/>
      <p:bldP spid="36" grpId="0"/>
      <p:bldP spid="37" grpId="0" animBg="1"/>
      <p:bldP spid="37" grpId="1" animBg="1"/>
      <p:bldP spid="37" grpId="2" animBg="1"/>
      <p:bldP spid="37" grpId="3" animBg="1"/>
      <p:bldP spid="37" grpId="4" animBg="1"/>
      <p:bldP spid="37" grpId="5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1" grpId="4" animBg="1"/>
      <p:bldP spid="41" grpId="5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5475514" y="1600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(x – 3)(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+ 7x + 3)</a:t>
            </a:r>
          </a:p>
        </p:txBody>
      </p:sp>
      <p:sp>
        <p:nvSpPr>
          <p:cNvPr id="46" name="Text Box 35"/>
          <p:cNvSpPr txBox="1">
            <a:spLocks noChangeArrowheads="1"/>
          </p:cNvSpPr>
          <p:nvPr/>
        </p:nvSpPr>
        <p:spPr bwMode="auto">
          <a:xfrm>
            <a:off x="5475514" y="41910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(x – 3)(2x + 1)(x + 3)</a:t>
            </a:r>
          </a:p>
        </p:txBody>
      </p:sp>
      <p:sp>
        <p:nvSpPr>
          <p:cNvPr id="47" name="Line 36"/>
          <p:cNvSpPr>
            <a:spLocks noChangeShapeType="1"/>
          </p:cNvSpPr>
          <p:nvPr/>
        </p:nvSpPr>
        <p:spPr bwMode="auto">
          <a:xfrm>
            <a:off x="6923314" y="2057400"/>
            <a:ext cx="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4408714" y="2057400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also factorise the quotient</a:t>
            </a:r>
          </a:p>
        </p:txBody>
      </p:sp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4408714" y="2895600"/>
            <a:ext cx="2438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2 numbers that multiply to give +3, and add to give +7 when one has doubled…</a:t>
            </a: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5545183" y="4781005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is is now fully factorised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680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8" grpId="0"/>
      <p:bldP spid="49" grpId="0"/>
      <p:bldP spid="50" grpId="0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oots at 3, -3 and -</a:t>
                </a:r>
                <a:r>
                  <a:rPr lang="en-US" sz="1600" baseline="30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1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/</a:t>
                </a:r>
                <a:r>
                  <a:rPr lang="en-US" sz="1600" baseline="-25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2</a:t>
                </a:r>
                <a:endParaRPr lang="en-US" sz="1600" baseline="-250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-intercept at -9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26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18"/>
          <p:cNvSpPr>
            <a:spLocks noChangeShapeType="1"/>
          </p:cNvSpPr>
          <p:nvPr/>
        </p:nvSpPr>
        <p:spPr bwMode="auto">
          <a:xfrm flipH="1" flipV="1">
            <a:off x="4754880" y="3008812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 rot="16200000" flipH="1" flipV="1">
            <a:off x="4820195" y="2926081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5813110" y="2943498"/>
            <a:ext cx="156754" cy="152399"/>
            <a:chOff x="3818709" y="6043749"/>
            <a:chExt cx="156754" cy="152399"/>
          </a:xfrm>
        </p:grpSpPr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178041" y="2943906"/>
            <a:ext cx="156754" cy="152399"/>
            <a:chOff x="3818709" y="6043749"/>
            <a:chExt cx="156754" cy="152399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544900" y="3752171"/>
            <a:ext cx="156754" cy="152399"/>
            <a:chOff x="3818709" y="6043749"/>
            <a:chExt cx="156754" cy="152399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83927" y="2943498"/>
            <a:ext cx="156754" cy="152399"/>
            <a:chOff x="3818709" y="6043749"/>
            <a:chExt cx="156754" cy="152399"/>
          </a:xfrm>
        </p:grpSpPr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" name="Freeform 8"/>
          <p:cNvSpPr/>
          <p:nvPr/>
        </p:nvSpPr>
        <p:spPr>
          <a:xfrm>
            <a:off x="5610226" y="1309687"/>
            <a:ext cx="1804988" cy="3462337"/>
          </a:xfrm>
          <a:custGeom>
            <a:avLst/>
            <a:gdLst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85787 w 1781175"/>
              <a:gd name="connsiteY2" fmla="*/ 10668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533525 w 1781175"/>
              <a:gd name="connsiteY5" fmla="*/ 2657475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04988" h="3462337">
                <a:moveTo>
                  <a:pt x="0" y="3462337"/>
                </a:moveTo>
                <a:cubicBezTo>
                  <a:pt x="91678" y="2761456"/>
                  <a:pt x="184943" y="2054225"/>
                  <a:pt x="280987" y="1695450"/>
                </a:cubicBezTo>
                <a:cubicBezTo>
                  <a:pt x="377031" y="1336675"/>
                  <a:pt x="481806" y="1309687"/>
                  <a:pt x="576262" y="1309687"/>
                </a:cubicBezTo>
                <a:cubicBezTo>
                  <a:pt x="670718" y="1309687"/>
                  <a:pt x="745331" y="1363663"/>
                  <a:pt x="847725" y="1695450"/>
                </a:cubicBezTo>
                <a:cubicBezTo>
                  <a:pt x="950119" y="2027238"/>
                  <a:pt x="1082675" y="3107531"/>
                  <a:pt x="1190625" y="3300412"/>
                </a:cubicBezTo>
                <a:cubicBezTo>
                  <a:pt x="1298575" y="3493293"/>
                  <a:pt x="1393031" y="3402806"/>
                  <a:pt x="1495425" y="2852737"/>
                </a:cubicBezTo>
                <a:cubicBezTo>
                  <a:pt x="1597819" y="2302668"/>
                  <a:pt x="1697038" y="1118394"/>
                  <a:pt x="1804988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blipFill>
                <a:blip r:embed="rId4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blipFill>
                <a:blip r:embed="rId5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blipFill>
                <a:blip r:embed="rId6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5"/>
              <p:cNvSpPr txBox="1">
                <a:spLocks noChangeArrowheads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4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667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factor theorem is a quick way of finding simple linear factors of a polynomial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Given that (x + 1) is a factor of    4x</a:t>
            </a:r>
            <a:r>
              <a:rPr lang="en-GB" altLang="en-US" sz="1600" baseline="30000" dirty="0">
                <a:latin typeface="Comic Sans MS" pitchFamily="66" charset="0"/>
              </a:rPr>
              <a:t>4</a:t>
            </a:r>
            <a:r>
              <a:rPr lang="en-GB" altLang="en-US" sz="1600" dirty="0">
                <a:latin typeface="Comic Sans MS" pitchFamily="66" charset="0"/>
              </a:rPr>
              <a:t> –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a, find the value of a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792685" y="1796143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x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3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+  a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792685" y="2710543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(-1 ) 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 –  3(-1)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+  a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259285" y="27105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6792685" y="354874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  –  3  +  a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259285" y="35487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868885" y="438694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  +  a</a:t>
            </a: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6259285" y="4386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6868885" y="514894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183085" y="5148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-1  =</a:t>
            </a:r>
          </a:p>
        </p:txBody>
      </p:sp>
      <p:sp>
        <p:nvSpPr>
          <p:cNvPr id="40" name="Arc 13"/>
          <p:cNvSpPr>
            <a:spLocks/>
          </p:cNvSpPr>
          <p:nvPr/>
        </p:nvSpPr>
        <p:spPr bwMode="auto">
          <a:xfrm flipH="1">
            <a:off x="6024154" y="20247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075610" y="2068286"/>
            <a:ext cx="202474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f (x + 1) is a factor, then subbing -1 will make the equation = 0</a:t>
            </a:r>
          </a:p>
        </p:txBody>
      </p:sp>
      <p:sp>
        <p:nvSpPr>
          <p:cNvPr id="42" name="Arc 15"/>
          <p:cNvSpPr>
            <a:spLocks/>
          </p:cNvSpPr>
          <p:nvPr/>
        </p:nvSpPr>
        <p:spPr bwMode="auto">
          <a:xfrm flipH="1">
            <a:off x="6024154" y="28629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16"/>
          <p:cNvSpPr>
            <a:spLocks/>
          </p:cNvSpPr>
          <p:nvPr/>
        </p:nvSpPr>
        <p:spPr bwMode="auto">
          <a:xfrm flipH="1">
            <a:off x="6024154" y="37011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17"/>
          <p:cNvSpPr>
            <a:spLocks/>
          </p:cNvSpPr>
          <p:nvPr/>
        </p:nvSpPr>
        <p:spPr bwMode="auto">
          <a:xfrm flipH="1">
            <a:off x="6024154" y="45393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4458788" y="3091543"/>
            <a:ext cx="1667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302034" y="3818709"/>
            <a:ext cx="17373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 the equation to find the value of a</a:t>
            </a:r>
          </a:p>
        </p:txBody>
      </p:sp>
    </p:spTree>
    <p:extLst>
      <p:ext uri="{BB962C8B-B14F-4D97-AF65-F5344CB8AC3E}">
        <p14:creationId xmlns:p14="http://schemas.microsoft.com/office/powerpoint/2010/main" val="232706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5" grpId="0"/>
      <p:bldP spid="36" grpId="0"/>
      <p:bldP spid="37" grpId="0"/>
      <p:bldP spid="38" grpId="0"/>
      <p:bldP spid="39" grpId="0"/>
      <p:bldP spid="40" grpId="0" animBg="1"/>
      <p:bldP spid="41" grpId="0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D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4590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proof is a logical and structured argument to show that a mathematical statement is always true (or not true)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roof will follow this general pattern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42FCF53-DF74-439E-89C3-12F512E72B10}"/>
              </a:ext>
            </a:extLst>
          </p:cNvPr>
          <p:cNvSpPr txBox="1"/>
          <p:nvPr/>
        </p:nvSpPr>
        <p:spPr>
          <a:xfrm>
            <a:off x="1207363" y="3391270"/>
            <a:ext cx="1509203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Known facts/ theorem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713FFD52-D27D-4D1D-8D59-4B0062F94D8B}"/>
              </a:ext>
            </a:extLst>
          </p:cNvPr>
          <p:cNvSpPr txBox="1"/>
          <p:nvPr/>
        </p:nvSpPr>
        <p:spPr>
          <a:xfrm>
            <a:off x="1217721" y="4458070"/>
            <a:ext cx="1481091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Clearly shown logical step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909F459E-EED3-408B-B5C4-888C91D44E17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1961965" y="3976045"/>
            <a:ext cx="0" cy="4716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E7DCEC5-F5D1-497D-A000-F033315E4645}"/>
              </a:ext>
            </a:extLst>
          </p:cNvPr>
          <p:cNvSpPr txBox="1"/>
          <p:nvPr/>
        </p:nvSpPr>
        <p:spPr>
          <a:xfrm>
            <a:off x="1210323" y="5542626"/>
            <a:ext cx="1481091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Statement of proo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C53E1B04-480E-47BE-9A91-38AEA2139238}"/>
              </a:ext>
            </a:extLst>
          </p:cNvPr>
          <p:cNvCxnSpPr>
            <a:cxnSpLocks/>
          </p:cNvCxnSpPr>
          <p:nvPr/>
        </p:nvCxnSpPr>
        <p:spPr>
          <a:xfrm>
            <a:off x="1954567" y="5060601"/>
            <a:ext cx="0" cy="4716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3F26BE2-72A4-4FC5-819B-B6154A64E370}"/>
              </a:ext>
            </a:extLst>
          </p:cNvPr>
          <p:cNvSpPr txBox="1"/>
          <p:nvPr/>
        </p:nvSpPr>
        <p:spPr>
          <a:xfrm>
            <a:off x="3941686" y="1296140"/>
            <a:ext cx="50336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ou need to be able to prove mathematical statements clearly</a:t>
            </a:r>
          </a:p>
          <a:p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One way is by </a:t>
            </a:r>
            <a:r>
              <a:rPr lang="en-US" sz="1400" b="1" u="sng" dirty="0">
                <a:latin typeface="Comic Sans MS" panose="030F0702030302020204" pitchFamily="66" charset="0"/>
                <a:sym typeface="Wingdings" panose="05000000000000000000" pitchFamily="2" charset="2"/>
              </a:rPr>
              <a:t>deduction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EC556D8D-B885-4F61-8F94-0917820F661A}"/>
              </a:ext>
            </a:extLst>
          </p:cNvPr>
          <p:cNvSpPr txBox="1"/>
          <p:nvPr/>
        </p:nvSpPr>
        <p:spPr>
          <a:xfrm>
            <a:off x="3889900" y="2096611"/>
            <a:ext cx="510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Statement</a:t>
            </a:r>
            <a:r>
              <a:rPr lang="en-US" sz="1400" dirty="0">
                <a:latin typeface="Comic Sans MS" panose="030F0702030302020204" pitchFamily="66" charset="0"/>
              </a:rPr>
              <a:t>: Prove that the product of two odd numbers is odd”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13B13BE4-AA99-4518-841E-C5FA35E5A62D}"/>
              </a:ext>
            </a:extLst>
          </p:cNvPr>
          <p:cNvSpPr txBox="1"/>
          <p:nvPr/>
        </p:nvSpPr>
        <p:spPr>
          <a:xfrm>
            <a:off x="3882501" y="2648507"/>
            <a:ext cx="5103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Demonstration</a:t>
            </a:r>
            <a:r>
              <a:rPr lang="en-US" sz="1400" dirty="0">
                <a:latin typeface="Comic Sans MS" panose="030F0702030302020204" pitchFamily="66" charset="0"/>
              </a:rPr>
              <a:t>: 5 x 7 = 35, which is odd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3BEA22E-8545-44BF-A8B4-8AC03F0832B6}"/>
              </a:ext>
            </a:extLst>
          </p:cNvPr>
          <p:cNvSpPr txBox="1"/>
          <p:nvPr/>
        </p:nvSpPr>
        <p:spPr>
          <a:xfrm>
            <a:off x="3889900" y="3067237"/>
            <a:ext cx="8418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Proof</a:t>
            </a:r>
            <a:r>
              <a:rPr lang="en-US" sz="1400" dirty="0">
                <a:latin typeface="Comic Sans MS" panose="030F0702030302020204" pitchFamily="66" charset="0"/>
              </a:rPr>
              <a:t>: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FFD8111E-25BC-4B59-AEE4-D8F9BB6F01FA}"/>
                  </a:ext>
                </a:extLst>
              </p:cNvPr>
              <p:cNvSpPr txBox="1"/>
              <p:nvPr/>
            </p:nvSpPr>
            <p:spPr>
              <a:xfrm>
                <a:off x="4589756" y="3093868"/>
                <a:ext cx="387954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re integers, so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re odd numbers</a:t>
                </a: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FFD8111E-25BC-4B59-AEE4-D8F9BB6F0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756" y="3093868"/>
                <a:ext cx="3879541" cy="430887"/>
              </a:xfrm>
              <a:prstGeom prst="rect">
                <a:avLst/>
              </a:prstGeom>
              <a:blipFill>
                <a:blip r:embed="rId2"/>
                <a:stretch>
                  <a:fillRect l="-2830" t="-14286" r="-786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3E19D94-9C63-4859-B75A-649DD7FD08C7}"/>
                  </a:ext>
                </a:extLst>
              </p:cNvPr>
              <p:cNvSpPr txBox="1"/>
              <p:nvPr/>
            </p:nvSpPr>
            <p:spPr>
              <a:xfrm>
                <a:off x="3932807" y="3697550"/>
                <a:ext cx="15648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3E19D94-9C63-4859-B75A-649DD7FD0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807" y="3697550"/>
                <a:ext cx="1564851" cy="246221"/>
              </a:xfrm>
              <a:prstGeom prst="rect">
                <a:avLst/>
              </a:prstGeom>
              <a:blipFill>
                <a:blip r:embed="rId3"/>
                <a:stretch>
                  <a:fillRect l="-3891" r="-428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6A7AD2-3A59-44A1-B805-70CE977F8ED2}"/>
                  </a:ext>
                </a:extLst>
              </p:cNvPr>
              <p:cNvSpPr txBox="1"/>
              <p:nvPr/>
            </p:nvSpPr>
            <p:spPr>
              <a:xfrm>
                <a:off x="3960919" y="4116280"/>
                <a:ext cx="191161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6A7AD2-3A59-44A1-B805-70CE977F8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919" y="4116280"/>
                <a:ext cx="1911614" cy="246221"/>
              </a:xfrm>
              <a:prstGeom prst="rect">
                <a:avLst/>
              </a:prstGeom>
              <a:blipFill>
                <a:blip r:embed="rId4"/>
                <a:stretch>
                  <a:fillRect l="-639" r="-1917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6544C79F-73E5-4FF7-BA24-FD8BB678FC4C}"/>
                  </a:ext>
                </a:extLst>
              </p:cNvPr>
              <p:cNvSpPr txBox="1"/>
              <p:nvPr/>
            </p:nvSpPr>
            <p:spPr>
              <a:xfrm>
                <a:off x="3962399" y="4499500"/>
                <a:ext cx="19677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6544C79F-73E5-4FF7-BA24-FD8BB678F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4499500"/>
                <a:ext cx="1967718" cy="246221"/>
              </a:xfrm>
              <a:prstGeom prst="rect">
                <a:avLst/>
              </a:prstGeom>
              <a:blipFill>
                <a:blip r:embed="rId5"/>
                <a:stretch>
                  <a:fillRect l="-619" r="-1548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1BA83613-BF72-46EE-940F-3F9E9C25CE72}"/>
                  </a:ext>
                </a:extLst>
              </p:cNvPr>
              <p:cNvSpPr txBox="1"/>
              <p:nvPr/>
            </p:nvSpPr>
            <p:spPr>
              <a:xfrm>
                <a:off x="4005309" y="4915270"/>
                <a:ext cx="481909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:r>
                  <a:rPr lang="en-US" sz="1400" dirty="0">
                    <a:latin typeface="Comic Sans MS" panose="030F0702030302020204" pitchFamily="66" charset="0"/>
                  </a:rPr>
                  <a:t>Since p and q are integers,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lso an integer.</a:t>
                </a: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1BA83613-BF72-46EE-940F-3F9E9C25C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09" y="4915270"/>
                <a:ext cx="4819095" cy="430887"/>
              </a:xfrm>
              <a:prstGeom prst="rect">
                <a:avLst/>
              </a:prstGeom>
              <a:blipFill>
                <a:blip r:embed="rId6"/>
                <a:stretch>
                  <a:fillRect l="-2276" t="-12676" b="-239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4F62743-8496-4C30-92CA-0D6004D24686}"/>
                  </a:ext>
                </a:extLst>
              </p:cNvPr>
              <p:cNvSpPr txBox="1"/>
              <p:nvPr/>
            </p:nvSpPr>
            <p:spPr>
              <a:xfrm>
                <a:off x="4006789" y="5476042"/>
                <a:ext cx="481909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:r>
                  <a:rPr lang="en-US" sz="1400" dirty="0">
                    <a:latin typeface="Comic Sans MS" panose="030F0702030302020204" pitchFamily="66" charset="0"/>
                  </a:rPr>
                  <a:t>Therefore,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2(2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once more than an even number</a:t>
                </a: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4F62743-8496-4C30-92CA-0D6004D24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789" y="5476042"/>
                <a:ext cx="4819095" cy="430887"/>
              </a:xfrm>
              <a:prstGeom prst="rect">
                <a:avLst/>
              </a:prstGeom>
              <a:blipFill>
                <a:blip r:embed="rId7"/>
                <a:stretch>
                  <a:fillRect l="-2276" t="-12676" b="-239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6CBAEC97-BACB-46E8-A9F8-BE6A1C7773D4}"/>
              </a:ext>
            </a:extLst>
          </p:cNvPr>
          <p:cNvSpPr txBox="1"/>
          <p:nvPr/>
        </p:nvSpPr>
        <p:spPr>
          <a:xfrm>
            <a:off x="4008268" y="6027937"/>
            <a:ext cx="481909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400" dirty="0">
                <a:latin typeface="Comic Sans MS" panose="030F0702030302020204" pitchFamily="66" charset="0"/>
              </a:rPr>
              <a:t>Consequently, the product of two numbers is an odd number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933156" y="3820251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425" y="3871975"/>
            <a:ext cx="1237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out</a:t>
            </a:r>
          </a:p>
        </p:txBody>
      </p:sp>
      <p:sp>
        <p:nvSpPr>
          <p:cNvPr id="26" name="Arc 17">
            <a:extLst>
              <a:ext uri="{FF2B5EF4-FFF2-40B4-BE49-F238E27FC236}">
                <a16:creationId xmlns:a16="http://schemas.microsoft.com/office/drawing/2014/main" id="{22757B4A-E002-4A32-A6B9-F71537EF495D}"/>
              </a:ext>
            </a:extLst>
          </p:cNvPr>
          <p:cNvSpPr>
            <a:spLocks/>
          </p:cNvSpPr>
          <p:nvPr/>
        </p:nvSpPr>
        <p:spPr bwMode="auto">
          <a:xfrm>
            <a:off x="6085556" y="4247859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960BD616-67F4-4DCD-AB17-BC36A495E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558" y="4281827"/>
            <a:ext cx="19108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actorise partially</a:t>
            </a:r>
          </a:p>
        </p:txBody>
      </p:sp>
    </p:spTree>
    <p:extLst>
      <p:ext uri="{BB962C8B-B14F-4D97-AF65-F5344CB8AC3E}">
        <p14:creationId xmlns:p14="http://schemas.microsoft.com/office/powerpoint/2010/main" val="375363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proof is a logical and structured argument to show that a mathematical statement is always true (or not true)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might have to prove identiti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identity has a ‘triple’ equal sign, and means that both sides are always equal (for any value of x)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 not try to solve it like an equation. Instead, start with one side and show it is equal to the other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145872" y="1593543"/>
                <a:ext cx="44391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  <m:r>
                        <a:rPr lang="en-US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101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872" y="1593543"/>
                <a:ext cx="4439164" cy="246221"/>
              </a:xfrm>
              <a:prstGeom prst="rect">
                <a:avLst/>
              </a:prstGeom>
              <a:blipFill>
                <a:blip r:embed="rId2"/>
                <a:stretch>
                  <a:fillRect r="-54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2A1826E3-82B7-4792-8D2D-706FF31C3B54}"/>
              </a:ext>
            </a:extLst>
          </p:cNvPr>
          <p:cNvSpPr txBox="1"/>
          <p:nvPr/>
        </p:nvSpPr>
        <p:spPr>
          <a:xfrm>
            <a:off x="5761608" y="1260629"/>
            <a:ext cx="1249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Prove that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167644" y="2493947"/>
                <a:ext cx="209352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8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644" y="2493947"/>
                <a:ext cx="2093522" cy="246221"/>
              </a:xfrm>
              <a:prstGeom prst="rect">
                <a:avLst/>
              </a:prstGeom>
              <a:blipFill>
                <a:blip r:embed="rId3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65480" y="2935596"/>
                <a:ext cx="234763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5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480" y="2935596"/>
                <a:ext cx="2347630" cy="246221"/>
              </a:xfrm>
              <a:prstGeom prst="rect">
                <a:avLst/>
              </a:prstGeom>
              <a:blipFill>
                <a:blip r:embed="rId4"/>
                <a:stretch>
                  <a:fillRect l="-260" t="-2500" r="-259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59260" y="3386576"/>
                <a:ext cx="33834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0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3386576"/>
                <a:ext cx="3383427" cy="246221"/>
              </a:xfrm>
              <a:prstGeom prst="rect">
                <a:avLst/>
              </a:prstGeom>
              <a:blipFill>
                <a:blip r:embed="rId5"/>
                <a:stretch>
                  <a:fillRect l="-180" t="-2500" r="-719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71701" y="3837556"/>
                <a:ext cx="233512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0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701" y="3837556"/>
                <a:ext cx="2335126" cy="246221"/>
              </a:xfrm>
              <a:prstGeom prst="rect">
                <a:avLst/>
              </a:prstGeom>
              <a:blipFill>
                <a:blip r:embed="rId6"/>
                <a:stretch>
                  <a:fillRect l="-261" t="-2500" r="-1044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84141" y="4288536"/>
                <a:ext cx="65094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141" y="4288536"/>
                <a:ext cx="650947" cy="246221"/>
              </a:xfrm>
              <a:prstGeom prst="rect">
                <a:avLst/>
              </a:prstGeom>
              <a:blipFill>
                <a:blip r:embed="rId7"/>
                <a:stretch>
                  <a:fillRect l="-2830" r="-566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56143" y="2660146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828" y="2015184"/>
            <a:ext cx="33217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tart with the left hand side (LHS)</a:t>
            </a:r>
          </a:p>
        </p:txBody>
      </p:sp>
      <p:sp>
        <p:nvSpPr>
          <p:cNvPr id="1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7379400" y="3073803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7346743" y="3531003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23485" y="3999089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229" y="2700984"/>
            <a:ext cx="1828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one bracket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829" y="3125528"/>
            <a:ext cx="13498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again</a:t>
            </a:r>
          </a:p>
        </p:txBody>
      </p:sp>
      <p:sp>
        <p:nvSpPr>
          <p:cNvPr id="2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1" y="3582728"/>
            <a:ext cx="16437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Group like terms</a:t>
            </a: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487" y="3985499"/>
            <a:ext cx="16437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is equals the right hand side</a:t>
            </a:r>
          </a:p>
        </p:txBody>
      </p:sp>
    </p:spTree>
    <p:extLst>
      <p:ext uri="{BB962C8B-B14F-4D97-AF65-F5344CB8AC3E}">
        <p14:creationId xmlns:p14="http://schemas.microsoft.com/office/powerpoint/2010/main" val="131555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Prove that 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1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43844" y="2388200"/>
                <a:ext cx="20154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44" y="2388200"/>
                <a:ext cx="2015424" cy="246221"/>
              </a:xfrm>
              <a:prstGeom prst="rect">
                <a:avLst/>
              </a:prstGeom>
              <a:blipFill>
                <a:blip r:embed="rId3"/>
                <a:stretch>
                  <a:fillRect l="-3021" r="-302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2A1826E3-82B7-4792-8D2D-706FF31C3B54}"/>
                  </a:ext>
                </a:extLst>
              </p:cNvPr>
              <p:cNvSpPr txBox="1"/>
              <p:nvPr/>
            </p:nvSpPr>
            <p:spPr>
              <a:xfrm>
                <a:off x="4531522" y="1304171"/>
                <a:ext cx="346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hen:</a:t>
                </a: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2A1826E3-82B7-4792-8D2D-706FF31C3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522" y="1304171"/>
                <a:ext cx="3465949" cy="338554"/>
              </a:xfrm>
              <a:prstGeom prst="rect">
                <a:avLst/>
              </a:prstGeom>
              <a:blipFill>
                <a:blip r:embed="rId4"/>
                <a:stretch>
                  <a:fillRect l="-879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43845" y="2932486"/>
                <a:ext cx="201869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45" y="2932486"/>
                <a:ext cx="2018694" cy="246221"/>
              </a:xfrm>
              <a:prstGeom prst="rect">
                <a:avLst/>
              </a:prstGeom>
              <a:blipFill>
                <a:blip r:embed="rId5"/>
                <a:stretch>
                  <a:fillRect l="-3021" r="-332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54731" y="3444114"/>
                <a:ext cx="148489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731" y="3444114"/>
                <a:ext cx="1484894" cy="246221"/>
              </a:xfrm>
              <a:prstGeom prst="rect">
                <a:avLst/>
              </a:prstGeom>
              <a:blipFill>
                <a:blip r:embed="rId6"/>
                <a:stretch>
                  <a:fillRect l="-4508" r="-4098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54730" y="3966629"/>
                <a:ext cx="8330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730" y="3966629"/>
                <a:ext cx="833049" cy="246221"/>
              </a:xfrm>
              <a:prstGeom prst="rect">
                <a:avLst/>
              </a:prstGeom>
              <a:blipFill>
                <a:blip r:embed="rId7"/>
                <a:stretch>
                  <a:fillRect l="-8759" r="-438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12599" y="2540401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0971" y="1710384"/>
                <a:ext cx="3124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ink about w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being a factor means…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0971" y="1710384"/>
                <a:ext cx="3124200" cy="523220"/>
              </a:xfrm>
              <a:prstGeom prst="rect">
                <a:avLst/>
              </a:prstGeom>
              <a:blipFill>
                <a:blip r:embed="rId8"/>
                <a:stretch>
                  <a:fillRect t="-235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79941" y="3062915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57427" y="3585430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15743" y="2515927"/>
                <a:ext cx="3048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We want to show what happens with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 Le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743" y="2515927"/>
                <a:ext cx="3048000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0171" y="3125526"/>
                <a:ext cx="127362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0171" y="3125526"/>
                <a:ext cx="1273629" cy="307777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3857" y="3702468"/>
            <a:ext cx="12736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his equals 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4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A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1,1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4,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the vertices of a right-angled triangle.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need to show that two of the lines are perpendicular – this will give us the right-angle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also need to show that the points are no collinear </a:t>
                </a:r>
                <a:r>
                  <a:rPr lang="en-US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ie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) they are all different line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two lines have the same gradient, they could be the same line!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l="-336" t="-1153" r="-23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12160" y="2852936"/>
            <a:ext cx="145868" cy="152399"/>
            <a:chOff x="7221584" y="3956277"/>
            <a:chExt cx="145868" cy="152399"/>
          </a:xfrm>
        </p:grpSpPr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5"/>
              <p:cNvSpPr txBox="1">
                <a:spLocks noChangeArrowheads="1"/>
              </p:cNvSpPr>
              <p:nvPr/>
            </p:nvSpPr>
            <p:spPr bwMode="auto">
              <a:xfrm>
                <a:off x="5664303" y="2950662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03" y="2950662"/>
                <a:ext cx="637904" cy="307777"/>
              </a:xfrm>
              <a:prstGeom prst="rect">
                <a:avLst/>
              </a:prstGeom>
              <a:blipFill>
                <a:blip r:embed="rId3"/>
                <a:stretch>
                  <a:fillRect r="-12381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485291" y="1160890"/>
            <a:ext cx="2329541" cy="2329541"/>
            <a:chOff x="6063343" y="1143003"/>
            <a:chExt cx="2329541" cy="2329541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6063343" y="3287488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035418" y="1709936"/>
            <a:ext cx="145868" cy="152399"/>
            <a:chOff x="7221584" y="3956277"/>
            <a:chExt cx="145868" cy="152399"/>
          </a:xfrm>
        </p:grpSpPr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579703" y="2341307"/>
            <a:ext cx="145868" cy="152399"/>
            <a:chOff x="7221584" y="3956277"/>
            <a:chExt cx="145868" cy="152399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10" name="Straight Connector 9"/>
          <p:cNvCxnSpPr/>
          <p:nvPr/>
        </p:nvCxnSpPr>
        <p:spPr>
          <a:xfrm flipV="1">
            <a:off x="6082372" y="1784094"/>
            <a:ext cx="1032510" cy="1143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7111072" y="1787905"/>
            <a:ext cx="556260" cy="64007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6086182" y="2427984"/>
            <a:ext cx="1577340" cy="50292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35"/>
              <p:cNvSpPr txBox="1">
                <a:spLocks noChangeArrowheads="1"/>
              </p:cNvSpPr>
              <p:nvPr/>
            </p:nvSpPr>
            <p:spPr bwMode="auto">
              <a:xfrm>
                <a:off x="6797778" y="1379037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7778" y="1379037"/>
                <a:ext cx="637904" cy="307777"/>
              </a:xfrm>
              <a:prstGeom prst="rect">
                <a:avLst/>
              </a:prstGeom>
              <a:blipFill>
                <a:blip r:embed="rId4"/>
                <a:stretch>
                  <a:fillRect r="-14286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35"/>
              <p:cNvSpPr txBox="1">
                <a:spLocks noChangeArrowheads="1"/>
              </p:cNvSpPr>
              <p:nvPr/>
            </p:nvSpPr>
            <p:spPr bwMode="auto">
              <a:xfrm>
                <a:off x="7483578" y="2512512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6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3578" y="2512512"/>
                <a:ext cx="637904" cy="307777"/>
              </a:xfrm>
              <a:prstGeom prst="rect">
                <a:avLst/>
              </a:prstGeom>
              <a:blipFill>
                <a:blip r:embed="rId5"/>
                <a:stretch>
                  <a:fillRect r="-11538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067944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AB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96136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AC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524328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BC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355976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221088"/>
                <a:ext cx="606961" cy="404085"/>
              </a:xfrm>
              <a:prstGeom prst="rect">
                <a:avLst/>
              </a:prstGeom>
              <a:blipFill>
                <a:blip r:embed="rId6"/>
                <a:stretch>
                  <a:fillRect l="-7071" t="-1493" r="-202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084168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221088"/>
                <a:ext cx="606961" cy="404085"/>
              </a:xfrm>
              <a:prstGeom prst="rect">
                <a:avLst/>
              </a:prstGeom>
              <a:blipFill>
                <a:blip r:embed="rId7"/>
                <a:stretch>
                  <a:fillRect l="-6000" t="-1493" r="-100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812360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4221088"/>
                <a:ext cx="606961" cy="404085"/>
              </a:xfrm>
              <a:prstGeom prst="rect">
                <a:avLst/>
              </a:prstGeom>
              <a:blipFill>
                <a:blip r:embed="rId6"/>
                <a:stretch>
                  <a:fillRect l="-7071" t="-1493" r="-202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427984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869160"/>
                <a:ext cx="453265" cy="404726"/>
              </a:xfrm>
              <a:prstGeom prst="rect">
                <a:avLst/>
              </a:prstGeom>
              <a:blipFill>
                <a:blip r:embed="rId8"/>
                <a:stretch>
                  <a:fillRect l="-8000" t="-1515" r="-800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9992" y="5517232"/>
                <a:ext cx="3239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517232"/>
                <a:ext cx="323999" cy="215444"/>
              </a:xfrm>
              <a:prstGeom prst="rect">
                <a:avLst/>
              </a:prstGeom>
              <a:blipFill>
                <a:blip r:embed="rId9"/>
                <a:stretch>
                  <a:fillRect l="-3774" r="-1132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156176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−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869160"/>
                <a:ext cx="453265" cy="404726"/>
              </a:xfrm>
              <a:prstGeom prst="rect">
                <a:avLst/>
              </a:prstGeom>
              <a:blipFill>
                <a:blip r:embed="rId10"/>
                <a:stretch>
                  <a:fillRect l="-8108" t="-1515" r="-9459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228184" y="5445224"/>
                <a:ext cx="323999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5445224"/>
                <a:ext cx="323999" cy="404726"/>
              </a:xfrm>
              <a:prstGeom prst="rect">
                <a:avLst/>
              </a:prstGeom>
              <a:blipFill>
                <a:blip r:embed="rId11"/>
                <a:stretch>
                  <a:fillRect l="-5660" r="-11321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84368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−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869160"/>
                <a:ext cx="453265" cy="404726"/>
              </a:xfrm>
              <a:prstGeom prst="rect">
                <a:avLst/>
              </a:prstGeom>
              <a:blipFill>
                <a:blip r:embed="rId12"/>
                <a:stretch>
                  <a:fillRect l="-8000" t="-1515" r="-800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884368" y="5517232"/>
                <a:ext cx="45865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5517232"/>
                <a:ext cx="458652" cy="215444"/>
              </a:xfrm>
              <a:prstGeom prst="rect">
                <a:avLst/>
              </a:prstGeom>
              <a:blipFill>
                <a:blip r:embed="rId13"/>
                <a:stretch>
                  <a:fillRect l="-2632" r="-6579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3707904" y="5877272"/>
            <a:ext cx="5436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of AB x Gradient of BC = -1 so they are perpendicula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707904" y="6165304"/>
            <a:ext cx="5436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ll gradients are different so the lines are not collinea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79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k is a constant, has no real roots. Prove that k satisfies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8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state what relationships you are using…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t="-692" r="-21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11960" y="1412776"/>
                <a:ext cx="3323154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has no real roots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12776"/>
                <a:ext cx="3323154" cy="738664"/>
              </a:xfrm>
              <a:prstGeom prst="rect">
                <a:avLst/>
              </a:prstGeom>
              <a:blipFill>
                <a:blip r:embed="rId3"/>
                <a:stretch>
                  <a:fillRect l="-3853" t="-8264" r="-2569" b="-16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499992" y="2564904"/>
                <a:ext cx="12286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2564904"/>
                <a:ext cx="1228606" cy="246221"/>
              </a:xfrm>
              <a:prstGeom prst="rect">
                <a:avLst/>
              </a:prstGeom>
              <a:blipFill>
                <a:blip r:embed="rId4"/>
                <a:stretch>
                  <a:fillRect l="-2970" r="-247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2996952"/>
                <a:ext cx="18002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(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(2)&lt;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996952"/>
                <a:ext cx="1800200" cy="246221"/>
              </a:xfrm>
              <a:prstGeom prst="rect">
                <a:avLst/>
              </a:prstGeom>
              <a:blipFill>
                <a:blip r:embed="rId5"/>
                <a:stretch>
                  <a:fillRect l="-2712" r="-101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32366" y="3429000"/>
                <a:ext cx="17077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366" y="3429000"/>
                <a:ext cx="1707786" cy="246221"/>
              </a:xfrm>
              <a:prstGeom prst="rect">
                <a:avLst/>
              </a:prstGeom>
              <a:blipFill>
                <a:blip r:embed="rId6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211960" y="3861048"/>
                <a:ext cx="17077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9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)&lt;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861048"/>
                <a:ext cx="1707786" cy="246221"/>
              </a:xfrm>
              <a:prstGeom prst="rect">
                <a:avLst/>
              </a:prstGeom>
              <a:blipFill>
                <a:blip r:embed="rId7"/>
                <a:stretch>
                  <a:fillRect b="-34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/>
          <p:cNvGrpSpPr/>
          <p:nvPr/>
        </p:nvGrpSpPr>
        <p:grpSpPr>
          <a:xfrm>
            <a:off x="6660232" y="4149080"/>
            <a:ext cx="2329541" cy="2329541"/>
            <a:chOff x="5127239" y="1143003"/>
            <a:chExt cx="2329541" cy="2329541"/>
          </a:xfrm>
        </p:grpSpPr>
        <p:sp>
          <p:nvSpPr>
            <p:cNvPr id="63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 flipH="1" flipV="1">
              <a:off x="5127239" y="2439147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740352" y="5373216"/>
            <a:ext cx="145868" cy="152399"/>
            <a:chOff x="7221584" y="3956277"/>
            <a:chExt cx="145868" cy="152399"/>
          </a:xfrm>
        </p:grpSpPr>
        <p:sp>
          <p:nvSpPr>
            <p:cNvPr id="66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5"/>
              <p:cNvSpPr txBox="1">
                <a:spLocks noChangeArrowheads="1"/>
              </p:cNvSpPr>
              <p:nvPr/>
            </p:nvSpPr>
            <p:spPr bwMode="auto">
              <a:xfrm>
                <a:off x="8604448" y="5445224"/>
                <a:ext cx="288032" cy="41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8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04448" y="5445224"/>
                <a:ext cx="288032" cy="4103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/>
          <p:cNvGrpSpPr/>
          <p:nvPr/>
        </p:nvGrpSpPr>
        <p:grpSpPr>
          <a:xfrm>
            <a:off x="8532440" y="5373216"/>
            <a:ext cx="145868" cy="152399"/>
            <a:chOff x="7221584" y="3956277"/>
            <a:chExt cx="145868" cy="152399"/>
          </a:xfrm>
        </p:grpSpPr>
        <p:sp>
          <p:nvSpPr>
            <p:cNvPr id="70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5"/>
              <p:cNvSpPr txBox="1">
                <a:spLocks noChangeArrowheads="1"/>
              </p:cNvSpPr>
              <p:nvPr/>
            </p:nvSpPr>
            <p:spPr bwMode="auto">
              <a:xfrm>
                <a:off x="7524328" y="5445224"/>
                <a:ext cx="288032" cy="261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4328" y="5445224"/>
                <a:ext cx="288032" cy="2616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7"/>
          <p:cNvSpPr/>
          <p:nvPr/>
        </p:nvSpPr>
        <p:spPr>
          <a:xfrm rot="5400000">
            <a:off x="6563072" y="3598168"/>
            <a:ext cx="3290664" cy="1224136"/>
          </a:xfrm>
          <a:prstGeom prst="arc">
            <a:avLst>
              <a:gd name="adj1" fmla="val 16200000"/>
              <a:gd name="adj2" fmla="val 553215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26195" y="3933056"/>
                <a:ext cx="11178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195" y="3933056"/>
                <a:ext cx="1117805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2708921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2780928"/>
            <a:ext cx="12736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3140969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5" y="3212976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3573017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5" y="364502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4509120"/>
            <a:ext cx="2592288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t this point a sketch can help show the answer!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want the part below the x-axis, therefore: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4283968" y="5733256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5733256"/>
                <a:ext cx="1707786" cy="462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716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51" grpId="0"/>
      <p:bldP spid="68" grpId="0"/>
      <p:bldP spid="72" grpId="0"/>
      <p:bldP spid="8" grpId="0" animBg="1"/>
      <p:bldP spid="9" grpId="0"/>
      <p:bldP spid="73" grpId="0" animBg="1"/>
      <p:bldP spid="74" grpId="0"/>
      <p:bldP spid="75" grpId="0" animBg="1"/>
      <p:bldP spid="76" grpId="0"/>
      <p:bldP spid="77" grpId="0" animBg="1"/>
      <p:bldP spid="78" grpId="0"/>
      <p:bldP spid="8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k is a constant, has no real roots. Prove that k satisfies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8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state what relationships you are using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Be careful though, is the above inequality actually what we need to prove?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t="-692" r="-21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475656" y="4941168"/>
            <a:ext cx="1008112" cy="5040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979712" y="3429000"/>
            <a:ext cx="1008112" cy="43204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51920" y="3573016"/>
                <a:ext cx="518457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Based on the quadratic equation graph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ould give us a root, and we therefore should not include it (since we are told the original equation has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 real roots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hat happens when we substitute 0 into the original equation though?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73016"/>
                <a:ext cx="5184576" cy="1384995"/>
              </a:xfrm>
              <a:prstGeom prst="rect">
                <a:avLst/>
              </a:prstGeom>
              <a:blipFill>
                <a:blip r:embed="rId4"/>
                <a:stretch>
                  <a:fillRect l="-118" t="-881" r="-1059" b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220072" y="1196752"/>
            <a:ext cx="2329541" cy="2329541"/>
            <a:chOff x="5127239" y="1143003"/>
            <a:chExt cx="2329541" cy="2329541"/>
          </a:xfrm>
        </p:grpSpPr>
        <p:sp>
          <p:nvSpPr>
            <p:cNvPr id="10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 flipV="1">
              <a:off x="5127239" y="2439147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300192" y="2420888"/>
            <a:ext cx="145868" cy="152399"/>
            <a:chOff x="7221584" y="3956277"/>
            <a:chExt cx="145868" cy="152399"/>
          </a:xfrm>
        </p:grpSpPr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35"/>
              <p:cNvSpPr txBox="1">
                <a:spLocks noChangeArrowheads="1"/>
              </p:cNvSpPr>
              <p:nvPr/>
            </p:nvSpPr>
            <p:spPr bwMode="auto">
              <a:xfrm>
                <a:off x="7164288" y="2492896"/>
                <a:ext cx="288032" cy="41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2492896"/>
                <a:ext cx="288032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7092280" y="2420888"/>
            <a:ext cx="145868" cy="152399"/>
            <a:chOff x="7221584" y="3956277"/>
            <a:chExt cx="145868" cy="152399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5"/>
              <p:cNvSpPr txBox="1">
                <a:spLocks noChangeArrowheads="1"/>
              </p:cNvSpPr>
              <p:nvPr/>
            </p:nvSpPr>
            <p:spPr bwMode="auto">
              <a:xfrm>
                <a:off x="6084168" y="2492896"/>
                <a:ext cx="288032" cy="261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2492896"/>
                <a:ext cx="288032" cy="2616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19"/>
          <p:cNvSpPr/>
          <p:nvPr/>
        </p:nvSpPr>
        <p:spPr>
          <a:xfrm rot="5400000">
            <a:off x="5122912" y="645840"/>
            <a:ext cx="3290664" cy="1224136"/>
          </a:xfrm>
          <a:prstGeom prst="arc">
            <a:avLst>
              <a:gd name="adj1" fmla="val 16200000"/>
              <a:gd name="adj2" fmla="val 553215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586035" y="980728"/>
                <a:ext cx="11178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035" y="980728"/>
                <a:ext cx="1117805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55976" y="5085184"/>
                <a:ext cx="18002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3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𝑥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5085184"/>
                <a:ext cx="1800200" cy="246221"/>
              </a:xfrm>
              <a:prstGeom prst="rect">
                <a:avLst/>
              </a:prstGeom>
              <a:blipFill>
                <a:blip r:embed="rId8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067944" y="5517232"/>
                <a:ext cx="20439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0)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0)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2043957" cy="246221"/>
              </a:xfrm>
              <a:prstGeom prst="rect">
                <a:avLst/>
              </a:prstGeom>
              <a:blipFill>
                <a:blip r:embed="rId9"/>
                <a:stretch>
                  <a:fillRect l="-2976" r="-1488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80112" y="5949280"/>
                <a:ext cx="54200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949280"/>
                <a:ext cx="542007" cy="246221"/>
              </a:xfrm>
              <a:prstGeom prst="rect">
                <a:avLst/>
              </a:prstGeom>
              <a:blipFill>
                <a:blip r:embed="rId10"/>
                <a:stretch>
                  <a:fillRect l="-7865" r="-786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34070" y="6165304"/>
                <a:ext cx="51845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we do not get a root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therefore it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hould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be included in our answer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070" y="6165304"/>
                <a:ext cx="5184576" cy="523220"/>
              </a:xfrm>
              <a:prstGeom prst="rect">
                <a:avLst/>
              </a:prstGeom>
              <a:blipFill>
                <a:blip r:embed="rId11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≤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3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5" grpId="0" animBg="1"/>
      <p:bldP spid="5" grpId="1" animBg="1"/>
      <p:bldP spid="7" grpId="0" animBg="1"/>
      <p:bldP spid="7" grpId="1" animBg="1"/>
      <p:bldP spid="15" grpId="0"/>
      <p:bldP spid="19" grpId="0"/>
      <p:bldP spid="20" grpId="0" animBg="1"/>
      <p:bldP spid="21" grpId="0"/>
      <p:bldP spid="8" grpId="0"/>
      <p:bldP spid="23" grpId="0"/>
      <p:bldP spid="24" grpId="0"/>
      <p:bldP spid="25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E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817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925069" cy="519717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mathematical statement can be proved via exhaustion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e method of exhaustion involves breaking a situation down into smaller cases, and then proving each of them separately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is method is better when there are a limited number of cas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“Prove that all square numbers are either a multiple of 4, or 1 more than a multiple of 4”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 square number is generated by either multiplying an odd number by itself, or an even number by itself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55976" y="1196752"/>
                <a:ext cx="23889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For odd numbers</a:t>
                </a:r>
                <a:r>
                  <a:rPr lang="en-US" sz="1400" dirty="0">
                    <a:latin typeface="Comic Sans MS" panose="030F0702030302020204" pitchFamily="66" charset="0"/>
                  </a:rPr>
                  <a:t> </a:t>
                </a: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196752"/>
                <a:ext cx="2388987" cy="307777"/>
              </a:xfrm>
              <a:prstGeom prst="rect">
                <a:avLst/>
              </a:prstGeom>
              <a:blipFill>
                <a:blip r:embed="rId2"/>
                <a:stretch>
                  <a:fillRect l="-767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22142" y="1556792"/>
                <a:ext cx="90088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1556792"/>
                <a:ext cx="900888" cy="246221"/>
              </a:xfrm>
              <a:prstGeom prst="rect">
                <a:avLst/>
              </a:prstGeom>
              <a:blipFill>
                <a:blip r:embed="rId3"/>
                <a:stretch>
                  <a:fillRect r="-1351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2142" y="1916832"/>
                <a:ext cx="177523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1916832"/>
                <a:ext cx="1775230" cy="246221"/>
              </a:xfrm>
              <a:prstGeom prst="rect">
                <a:avLst/>
              </a:prstGeom>
              <a:blipFill>
                <a:blip r:embed="rId4"/>
                <a:stretch>
                  <a:fillRect l="-685" r="-3425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22142" y="2276872"/>
                <a:ext cx="141865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2276872"/>
                <a:ext cx="1418658" cy="246221"/>
              </a:xfrm>
              <a:prstGeom prst="rect">
                <a:avLst/>
              </a:prstGeom>
              <a:blipFill>
                <a:blip r:embed="rId5"/>
                <a:stretch>
                  <a:fillRect l="-858" t="-2500" r="-257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2142" y="2636912"/>
                <a:ext cx="1474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2636912"/>
                <a:ext cx="1474763" cy="246221"/>
              </a:xfrm>
              <a:prstGeom prst="rect">
                <a:avLst/>
              </a:prstGeom>
              <a:blipFill>
                <a:blip r:embed="rId6"/>
                <a:stretch>
                  <a:fillRect l="-826" t="-2500" r="-2479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3645024"/>
                <a:ext cx="21457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For even numbers</a:t>
                </a:r>
                <a:r>
                  <a:rPr lang="en-US" sz="1400" dirty="0">
                    <a:latin typeface="Comic Sans MS" panose="030F0702030302020204" pitchFamily="66" charset="0"/>
                  </a:rPr>
                  <a:t> </a:t>
                </a: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</m:oMath>
                </a14:m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645024"/>
                <a:ext cx="2145716" cy="307777"/>
              </a:xfrm>
              <a:prstGeom prst="rect">
                <a:avLst/>
              </a:prstGeom>
              <a:blipFill>
                <a:blip r:embed="rId7"/>
                <a:stretch>
                  <a:fillRect l="-852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27984" y="4005064"/>
                <a:ext cx="5420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05064"/>
                <a:ext cx="542007" cy="246221"/>
              </a:xfrm>
              <a:prstGeom prst="rect">
                <a:avLst/>
              </a:prstGeom>
              <a:blipFill>
                <a:blip r:embed="rId8"/>
                <a:stretch>
                  <a:fillRect r="-224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27984" y="4365104"/>
                <a:ext cx="10574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365104"/>
                <a:ext cx="1057469" cy="246221"/>
              </a:xfrm>
              <a:prstGeom prst="rect">
                <a:avLst/>
              </a:prstGeom>
              <a:blipFill>
                <a:blip r:embed="rId9"/>
                <a:stretch>
                  <a:fillRect l="-1149" r="-632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27984" y="4725144"/>
                <a:ext cx="5845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25144"/>
                <a:ext cx="584584" cy="246221"/>
              </a:xfrm>
              <a:prstGeom prst="rect">
                <a:avLst/>
              </a:prstGeom>
              <a:blipFill>
                <a:blip r:embed="rId10"/>
                <a:stretch>
                  <a:fillRect l="-3125" r="-1042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27984" y="5085184"/>
                <a:ext cx="7545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085184"/>
                <a:ext cx="754501" cy="246221"/>
              </a:xfrm>
              <a:prstGeom prst="rect">
                <a:avLst/>
              </a:prstGeom>
              <a:blipFill>
                <a:blip r:embed="rId11"/>
                <a:stretch>
                  <a:fillRect l="-2419" r="-9677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170080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342" y="1628800"/>
            <a:ext cx="2808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d means the bracket times itself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206084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242088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14908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50912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86916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350" y="2060848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ou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0334" y="2420888"/>
            <a:ext cx="30243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4 out for part of i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126" y="3068960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o a square number generated from an odd number will always be one more than a multiple of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149080"/>
            <a:ext cx="16561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itself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5811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941168"/>
            <a:ext cx="19442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the 4 ou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373216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o a square number generated from an even number will always be a multiple of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6021288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nce all integers are odd or even, the statement has been proved for all cas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85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925069" cy="519717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mathematical statement can be proved via exhaustion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Prove that the following statement is not true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“The sum of two consecutive prime numbers is always even”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can prove a statement is not true by ‘counter-example’. In that case, you find a single example where the statement does not work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2 + 3 = 5 would be a counter-example here…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17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mathematical statement can be proved via exhaustion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Prove that for all positive values of x and 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hat a proof like this needs to start from known facts, not from what you are proving itself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ometimes you should do some ‘jottings’ or workings first, and then write up the proof properly afterwards…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  <a:blipFill>
                <a:blip r:embed="rId2"/>
                <a:stretch>
                  <a:fillRect t="-704" r="-2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04048" y="1700808"/>
                <a:ext cx="925573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700808"/>
                <a:ext cx="925573" cy="463781"/>
              </a:xfrm>
              <a:prstGeom prst="rect">
                <a:avLst/>
              </a:prstGeom>
              <a:blipFill>
                <a:blip r:embed="rId3"/>
                <a:stretch>
                  <a:fillRect l="-3947" t="-1316" r="-3289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88024" y="2276872"/>
                <a:ext cx="1136208" cy="536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76872"/>
                <a:ext cx="1136208" cy="5361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88024" y="3068960"/>
                <a:ext cx="13515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068960"/>
                <a:ext cx="1351524" cy="246221"/>
              </a:xfrm>
              <a:prstGeom prst="rect">
                <a:avLst/>
              </a:prstGeom>
              <a:blipFill>
                <a:blip r:embed="rId5"/>
                <a:stretch>
                  <a:fillRect l="-901" r="-1802" b="-24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11960" y="3645024"/>
                <a:ext cx="17104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645024"/>
                <a:ext cx="1710405" cy="246221"/>
              </a:xfrm>
              <a:prstGeom prst="rect">
                <a:avLst/>
              </a:prstGeom>
              <a:blipFill>
                <a:blip r:embed="rId6"/>
                <a:stretch>
                  <a:fillRect l="-1068" r="-142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16016" y="4221088"/>
                <a:ext cx="122413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221088"/>
                <a:ext cx="1224136" cy="246221"/>
              </a:xfrm>
              <a:prstGeom prst="rect">
                <a:avLst/>
              </a:prstGeom>
              <a:blipFill>
                <a:blip r:embed="rId7"/>
                <a:stretch>
                  <a:fillRect r="-1000" b="-24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012160" y="1916832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1916832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onvert fractions so the denominators are equal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8184" y="2564904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8184" y="3212976"/>
            <a:ext cx="144016" cy="576064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012160" y="3789040"/>
            <a:ext cx="144016" cy="576064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2492896"/>
            <a:ext cx="25922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(we know this is positive so the inequality sign will not flip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335699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tract 2x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3789040"/>
            <a:ext cx="29158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his can be factorized (doing lots of practice questions helps spot this kind of pattern!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013176"/>
            <a:ext cx="42484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know this statement to be true since any value squared will be equal to or greater than 0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To do our proof, we should start from this known statemen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9952" y="1268760"/>
            <a:ext cx="10679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>
                <a:latin typeface="Comic Sans MS" panose="030F0702030302020204" pitchFamily="66" charset="0"/>
              </a:rPr>
              <a:t>‘Jottings’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09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 animBg="1"/>
      <p:bldP spid="13" grpId="0" animBg="1"/>
      <p:bldP spid="14" grpId="0" animBg="1"/>
      <p:bldP spid="15" grpId="0"/>
      <p:bldP spid="16" grpId="0"/>
      <p:bldP spid="17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mathematical statement can be proved via exhaustion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Prove that for all positive values of x and 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hat a proof like this needs to start from known facts, not from what you are proving itself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ometimes you should do some ‘jottings’ or workings first, and then write up the proof properly afterwards…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  <a:blipFill>
                <a:blip r:embed="rId2"/>
                <a:stretch>
                  <a:fillRect t="-704" r="-2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1700808"/>
                <a:ext cx="16182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  <a:ea typeface="Cambria Math" panose="02040503050406030204" pitchFamily="18" charset="0"/>
                  </a:rPr>
                  <a:t>Consider</a:t>
                </a:r>
                <a:r>
                  <a:rPr lang="en-US" sz="1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618264" cy="246221"/>
              </a:xfrm>
              <a:prstGeom prst="rect">
                <a:avLst/>
              </a:prstGeom>
              <a:blipFill>
                <a:blip r:embed="rId3"/>
                <a:stretch>
                  <a:fillRect l="-7925" t="-25000" r="-1509" b="-5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1844824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648" y="1772816"/>
            <a:ext cx="3168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know the statement will give an answer greater than or equal to 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9952" y="126876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>
                <a:latin typeface="Comic Sans MS" panose="030F0702030302020204" pitchFamily="66" charset="0"/>
              </a:rPr>
              <a:t>Proof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56747" y="2181078"/>
                <a:ext cx="118724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47" y="2181078"/>
                <a:ext cx="1187248" cy="246221"/>
              </a:xfrm>
              <a:prstGeom prst="rect">
                <a:avLst/>
              </a:prstGeom>
              <a:blipFill>
                <a:blip r:embed="rId4"/>
                <a:stretch>
                  <a:fillRect r="-2051" b="-2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39952" y="2636912"/>
                <a:ext cx="17104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636912"/>
                <a:ext cx="1710405" cy="246221"/>
              </a:xfrm>
              <a:prstGeom prst="rect">
                <a:avLst/>
              </a:prstGeom>
              <a:blipFill>
                <a:blip r:embed="rId5"/>
                <a:stretch>
                  <a:fillRect l="-712" r="-1779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068960"/>
                <a:ext cx="1710405" cy="536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068960"/>
                <a:ext cx="1710405" cy="5361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572000" y="3789040"/>
                <a:ext cx="1284454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789040"/>
                <a:ext cx="1284454" cy="463781"/>
              </a:xfrm>
              <a:prstGeom prst="rect">
                <a:avLst/>
              </a:prstGeom>
              <a:blipFill>
                <a:blip r:embed="rId7"/>
                <a:stretch>
                  <a:fillRect l="-2844" t="-2632" r="-1896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4437112"/>
                <a:ext cx="925573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925573" cy="463781"/>
              </a:xfrm>
              <a:prstGeom prst="rect">
                <a:avLst/>
              </a:prstGeom>
              <a:blipFill>
                <a:blip r:embed="rId8"/>
                <a:stretch>
                  <a:fillRect l="-3947" t="-1316" r="-3947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2276872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2708920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3356992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4005064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2348880"/>
            <a:ext cx="18722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Expand the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2780928"/>
            <a:ext cx="3384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oth sides by </a:t>
            </a: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(this is valid as we know they are both positive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3501008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41490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dd 2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5157192"/>
            <a:ext cx="3888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have therefore proved the statement, starting from a known fact!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28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/>
      <p:bldP spid="19" grpId="0"/>
      <p:bldP spid="20" grpId="0"/>
      <p:bldP spid="21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Sometimes you need to look for common factors to each term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n this case, every term, top and bottom, contains an x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therefore ‘cancel’ an x from each part</a:t>
            </a:r>
            <a:endParaRPr lang="en-GB" altLang="en-US" sz="1600" u="sng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40275"/>
              </p:ext>
            </p:extLst>
          </p:nvPr>
        </p:nvGraphicFramePr>
        <p:xfrm>
          <a:off x="4946469" y="12945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3" imgW="927100" imgH="419100" progId="Equation.DSMT4">
                  <p:embed/>
                </p:oleObj>
              </mc:Choice>
              <mc:Fallback>
                <p:oleObj name="Equation" r:id="rId3" imgW="927100" imgH="4191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12945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30408"/>
              </p:ext>
            </p:extLst>
          </p:nvPr>
        </p:nvGraphicFramePr>
        <p:xfrm>
          <a:off x="4946469" y="26661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26661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5949"/>
              </p:ext>
            </p:extLst>
          </p:nvPr>
        </p:nvGraphicFramePr>
        <p:xfrm>
          <a:off x="5022669" y="4037739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7" imgW="850531" imgH="418918" progId="Equation.DSMT4">
                  <p:embed/>
                </p:oleObj>
              </mc:Choice>
              <mc:Fallback>
                <p:oleObj name="Equation" r:id="rId7" imgW="850531" imgH="418918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69" y="4037739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0383"/>
              </p:ext>
            </p:extLst>
          </p:nvPr>
        </p:nvGraphicFramePr>
        <p:xfrm>
          <a:off x="5048069" y="5482364"/>
          <a:ext cx="1725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069" y="5482364"/>
                        <a:ext cx="1725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811657" y="3275739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368744" y="2726464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6098994" y="2724876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6699069" y="2867751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Arc 13"/>
          <p:cNvSpPr>
            <a:spLocks/>
          </p:cNvSpPr>
          <p:nvPr/>
        </p:nvSpPr>
        <p:spPr bwMode="auto">
          <a:xfrm>
            <a:off x="7008632" y="3145564"/>
            <a:ext cx="277812" cy="135413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4"/>
          <p:cNvSpPr>
            <a:spLocks/>
          </p:cNvSpPr>
          <p:nvPr/>
        </p:nvSpPr>
        <p:spPr bwMode="auto">
          <a:xfrm>
            <a:off x="7045144" y="4598126"/>
            <a:ext cx="277813" cy="114776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0194265 h 43200"/>
              <a:gd name="T4" fmla="*/ 0 w 21600"/>
              <a:gd name="T5" fmla="*/ 40509747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21382" y="3602764"/>
            <a:ext cx="1130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all by x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375344" y="4731476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This equation has been put into brackets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cancel out brackets which are on the top and bottom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15875"/>
              </p:ext>
            </p:extLst>
          </p:nvPr>
        </p:nvGraphicFramePr>
        <p:xfrm>
          <a:off x="5989320" y="15980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3" imgW="914400" imgH="419100" progId="Equation.DSMT4">
                  <p:embed/>
                </p:oleObj>
              </mc:Choice>
              <mc:Fallback>
                <p:oleObj name="Equation" r:id="rId3" imgW="914400" imgH="4191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15980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06077"/>
              </p:ext>
            </p:extLst>
          </p:nvPr>
        </p:nvGraphicFramePr>
        <p:xfrm>
          <a:off x="5989320" y="28934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28934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6370320" y="33506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51320" y="28934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256"/>
              </p:ext>
            </p:extLst>
          </p:nvPr>
        </p:nvGraphicFramePr>
        <p:xfrm>
          <a:off x="6446520" y="4265023"/>
          <a:ext cx="992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20" y="4265023"/>
                        <a:ext cx="992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7330"/>
              </p:ext>
            </p:extLst>
          </p:nvPr>
        </p:nvGraphicFramePr>
        <p:xfrm>
          <a:off x="6471920" y="560804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9" imgW="444307" imgH="203112" progId="Equation.DSMT4">
                  <p:embed/>
                </p:oleObj>
              </mc:Choice>
              <mc:Fallback>
                <p:oleObj name="Equation" r:id="rId9" imgW="444307" imgH="203112" progId="Equation.DSMT4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20" y="560804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10"/>
          <p:cNvSpPr>
            <a:spLocks/>
          </p:cNvSpPr>
          <p:nvPr/>
        </p:nvSpPr>
        <p:spPr bwMode="auto">
          <a:xfrm flipH="1">
            <a:off x="5455920" y="3358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11"/>
          <p:cNvSpPr>
            <a:spLocks/>
          </p:cNvSpPr>
          <p:nvPr/>
        </p:nvSpPr>
        <p:spPr bwMode="auto">
          <a:xfrm flipH="1">
            <a:off x="5455920" y="4646023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232948" y="3579223"/>
            <a:ext cx="118826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2x – 1)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008120" y="4950823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</p:spTree>
    <p:extLst>
      <p:ext uri="{BB962C8B-B14F-4D97-AF65-F5344CB8AC3E}">
        <p14:creationId xmlns:p14="http://schemas.microsoft.com/office/powerpoint/2010/main" val="146525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4" grpId="0" animBg="1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89502"/>
              </p:ext>
            </p:extLst>
          </p:nvPr>
        </p:nvGraphicFramePr>
        <p:xfrm>
          <a:off x="6657703" y="3128554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03" y="3128554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40116"/>
              </p:ext>
            </p:extLst>
          </p:nvPr>
        </p:nvGraphicFramePr>
        <p:xfrm>
          <a:off x="6733903" y="1833154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5" imgW="774364" imgH="393529" progId="Equation.DSMT4">
                  <p:embed/>
                </p:oleObj>
              </mc:Choice>
              <mc:Fallback>
                <p:oleObj name="Equation" r:id="rId5" imgW="774364" imgH="393529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03" y="1833154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6962503" y="31285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V="1">
            <a:off x="6581503" y="35857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Arc 10"/>
          <p:cNvSpPr>
            <a:spLocks/>
          </p:cNvSpPr>
          <p:nvPr/>
        </p:nvSpPr>
        <p:spPr bwMode="auto">
          <a:xfrm flipH="1">
            <a:off x="6048103" y="38143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4600303" y="4195354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3)s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8662"/>
              </p:ext>
            </p:extLst>
          </p:nvPr>
        </p:nvGraphicFramePr>
        <p:xfrm>
          <a:off x="7038703" y="4423954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03" y="4423954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17"/>
          <p:cNvSpPr>
            <a:spLocks/>
          </p:cNvSpPr>
          <p:nvPr/>
        </p:nvSpPr>
        <p:spPr bwMode="auto">
          <a:xfrm flipH="1">
            <a:off x="6048103" y="23665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990703" y="2518954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7</a:t>
            </a:r>
          </a:p>
        </p:txBody>
      </p:sp>
    </p:spTree>
    <p:extLst>
      <p:ext uri="{BB962C8B-B14F-4D97-AF65-F5344CB8AC3E}">
        <p14:creationId xmlns:p14="http://schemas.microsoft.com/office/powerpoint/2010/main" val="409259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both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53908"/>
              </p:ext>
            </p:extLst>
          </p:nvPr>
        </p:nvGraphicFramePr>
        <p:xfrm>
          <a:off x="6457406" y="4082142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4082142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12034"/>
              </p:ext>
            </p:extLst>
          </p:nvPr>
        </p:nvGraphicFramePr>
        <p:xfrm>
          <a:off x="6457406" y="2710542"/>
          <a:ext cx="17414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5" imgW="825500" imgH="393700" progId="Equation.DSMT4">
                  <p:embed/>
                </p:oleObj>
              </mc:Choice>
              <mc:Fallback>
                <p:oleObj name="Equation" r:id="rId5" imgW="825500" imgH="39370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2710542"/>
                        <a:ext cx="17414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17575"/>
              </p:ext>
            </p:extLst>
          </p:nvPr>
        </p:nvGraphicFramePr>
        <p:xfrm>
          <a:off x="6533606" y="1415142"/>
          <a:ext cx="1609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7" imgW="761669" imgH="418918" progId="Equation.DSMT4">
                  <p:embed/>
                </p:oleObj>
              </mc:Choice>
              <mc:Fallback>
                <p:oleObj name="Equation" r:id="rId7" imgW="761669" imgH="418918" progId="Equation.DSMT4">
                  <p:embed/>
                  <p:pic>
                    <p:nvPicPr>
                      <p:cNvPr id="12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06" y="1415142"/>
                        <a:ext cx="1609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381206" y="45393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6381206" y="40821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Arc 8"/>
          <p:cNvSpPr>
            <a:spLocks/>
          </p:cNvSpPr>
          <p:nvPr/>
        </p:nvSpPr>
        <p:spPr bwMode="auto">
          <a:xfrm flipH="1">
            <a:off x="5847806" y="33201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52406" y="4996542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x + 5)</a:t>
            </a: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 flipH="1">
            <a:off x="5847806" y="19485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90406" y="21009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5 and add to give +6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790406" y="35487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-10 and add to give +3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78201"/>
              </p:ext>
            </p:extLst>
          </p:nvPr>
        </p:nvGraphicFramePr>
        <p:xfrm>
          <a:off x="6914606" y="5225142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9" imgW="469900" imgH="419100" progId="Equation.DSMT4">
                  <p:embed/>
                </p:oleObj>
              </mc:Choice>
              <mc:Fallback>
                <p:oleObj name="Equation" r:id="rId9" imgW="469900" imgH="41910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06" y="5225142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7"/>
          <p:cNvSpPr>
            <a:spLocks/>
          </p:cNvSpPr>
          <p:nvPr/>
        </p:nvSpPr>
        <p:spPr bwMode="auto">
          <a:xfrm flipH="1">
            <a:off x="5847806" y="46917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40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53396"/>
              </p:ext>
            </p:extLst>
          </p:nvPr>
        </p:nvGraphicFramePr>
        <p:xfrm>
          <a:off x="6933566" y="4126549"/>
          <a:ext cx="911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566" y="4126549"/>
                        <a:ext cx="911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4304"/>
              </p:ext>
            </p:extLst>
          </p:nvPr>
        </p:nvGraphicFramePr>
        <p:xfrm>
          <a:off x="6416041" y="2727961"/>
          <a:ext cx="195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2727961"/>
                        <a:ext cx="195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33032"/>
              </p:ext>
            </p:extLst>
          </p:nvPr>
        </p:nvGraphicFramePr>
        <p:xfrm>
          <a:off x="6416041" y="1432561"/>
          <a:ext cx="190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7" imgW="901309" imgH="444307" progId="Equation.DSMT4">
                  <p:embed/>
                </p:oleObj>
              </mc:Choice>
              <mc:Fallback>
                <p:oleObj name="Equation" r:id="rId7" imgW="901309" imgH="444307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1432561"/>
                        <a:ext cx="1905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7330441" y="31851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7330441" y="27279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9"/>
          <p:cNvSpPr>
            <a:spLocks/>
          </p:cNvSpPr>
          <p:nvPr/>
        </p:nvSpPr>
        <p:spPr bwMode="auto">
          <a:xfrm flipH="1">
            <a:off x="5882641" y="3337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587241" y="3566161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th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(x +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)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12"/>
          <p:cNvSpPr>
            <a:spLocks/>
          </p:cNvSpPr>
          <p:nvPr/>
        </p:nvSpPr>
        <p:spPr bwMode="auto">
          <a:xfrm flipH="1">
            <a:off x="5882641" y="19659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825241" y="1965961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11, when one is doubled</a:t>
            </a:r>
          </a:p>
        </p:txBody>
      </p:sp>
    </p:spTree>
    <p:extLst>
      <p:ext uri="{BB962C8B-B14F-4D97-AF65-F5344CB8AC3E}">
        <p14:creationId xmlns:p14="http://schemas.microsoft.com/office/powerpoint/2010/main" val="256236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B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001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0</TotalTime>
  <Words>3652</Words>
  <Application>Microsoft Office PowerPoint</Application>
  <PresentationFormat>On-screen Show (4:3)</PresentationFormat>
  <Paragraphs>692</Paragraphs>
  <Slides>37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8" baseType="lpstr">
      <vt:lpstr>Office テーマ</vt:lpstr>
      <vt:lpstr>PowerPoint Presentation</vt:lpstr>
      <vt:lpstr>Prior Knowledge Check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93</cp:revision>
  <dcterms:created xsi:type="dcterms:W3CDTF">2017-08-14T15:35:38Z</dcterms:created>
  <dcterms:modified xsi:type="dcterms:W3CDTF">2020-10-06T10:15:30Z</dcterms:modified>
</cp:coreProperties>
</file>